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65F5" w:rsidRPr="009165F5" w:rsidRDefault="009165F5" w:rsidP="00D73B98">
      <w:pPr>
        <w:jc w:val="center"/>
        <w:rPr>
          <w:b/>
          <w:smallCaps/>
          <w:sz w:val="48"/>
          <w:szCs w:val="16"/>
        </w:rPr>
      </w:pPr>
    </w:p>
    <w:p w:rsidR="009165F5" w:rsidRPr="009165F5" w:rsidRDefault="009165F5" w:rsidP="00D73B98">
      <w:pPr>
        <w:jc w:val="center"/>
        <w:rPr>
          <w:b/>
          <w:smallCaps/>
          <w:sz w:val="48"/>
          <w:szCs w:val="16"/>
        </w:rPr>
      </w:pPr>
    </w:p>
    <w:p w:rsidR="009165F5" w:rsidRPr="009165F5" w:rsidRDefault="009165F5" w:rsidP="00D73B98">
      <w:pPr>
        <w:jc w:val="center"/>
        <w:rPr>
          <w:b/>
          <w:smallCaps/>
          <w:sz w:val="48"/>
          <w:szCs w:val="16"/>
        </w:rPr>
      </w:pPr>
    </w:p>
    <w:p w:rsidR="009165F5" w:rsidRPr="009165F5" w:rsidRDefault="009165F5" w:rsidP="00D73B98">
      <w:pPr>
        <w:jc w:val="center"/>
        <w:rPr>
          <w:b/>
          <w:smallCaps/>
          <w:sz w:val="48"/>
          <w:szCs w:val="16"/>
        </w:rPr>
      </w:pPr>
    </w:p>
    <w:p w:rsidR="009165F5" w:rsidRPr="009165F5" w:rsidRDefault="009165F5" w:rsidP="00D73B98">
      <w:pPr>
        <w:jc w:val="center"/>
        <w:rPr>
          <w:b/>
          <w:smallCaps/>
          <w:sz w:val="48"/>
          <w:szCs w:val="16"/>
        </w:rPr>
      </w:pPr>
      <w:r w:rsidRPr="009165F5">
        <w:rPr>
          <w:b/>
          <w:smallCaps/>
          <w:sz w:val="48"/>
          <w:szCs w:val="16"/>
        </w:rPr>
        <w:t>Лабораторная работа</w:t>
      </w:r>
    </w:p>
    <w:p w:rsidR="009165F5" w:rsidRPr="009165F5" w:rsidRDefault="009165F5" w:rsidP="009165F5">
      <w:pPr>
        <w:jc w:val="center"/>
        <w:rPr>
          <w:b/>
          <w:smallCaps/>
          <w:sz w:val="144"/>
          <w:szCs w:val="16"/>
        </w:rPr>
      </w:pPr>
      <w:r w:rsidRPr="009165F5">
        <w:rPr>
          <w:b/>
          <w:smallCaps/>
          <w:sz w:val="48"/>
          <w:szCs w:val="16"/>
        </w:rPr>
        <w:br/>
      </w:r>
      <w:r w:rsidRPr="009165F5">
        <w:rPr>
          <w:b/>
          <w:caps/>
          <w:sz w:val="48"/>
          <w:szCs w:val="28"/>
        </w:rPr>
        <w:t>Исследование двигателя постоянного тока параллельного возбуждения</w:t>
      </w: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712"/>
        <w:gridCol w:w="8210"/>
      </w:tblGrid>
      <w:tr w:rsidR="009165F5" w:rsidRPr="009165F5" w:rsidTr="009165F5">
        <w:tc>
          <w:tcPr>
            <w:tcW w:w="10373" w:type="dxa"/>
            <w:gridSpan w:val="2"/>
            <w:shd w:val="clear" w:color="auto" w:fill="auto"/>
            <w:tcMar>
              <w:top w:w="57" w:type="dxa"/>
              <w:left w:w="0" w:type="dxa"/>
              <w:bottom w:w="57" w:type="dxa"/>
              <w:right w:w="0" w:type="dxa"/>
            </w:tcMar>
            <w:hideMark/>
          </w:tcPr>
          <w:p w:rsidR="009165F5" w:rsidRPr="009165F5" w:rsidRDefault="009165F5">
            <w:pPr>
              <w:pStyle w:val="capt4"/>
            </w:pPr>
          </w:p>
          <w:p w:rsidR="009165F5" w:rsidRPr="009165F5" w:rsidRDefault="009165F5">
            <w:pPr>
              <w:pStyle w:val="capt4"/>
            </w:pPr>
          </w:p>
          <w:p w:rsidR="009165F5" w:rsidRPr="009165F5" w:rsidRDefault="009165F5">
            <w:pPr>
              <w:pStyle w:val="capt4"/>
              <w:rPr>
                <w:lang w:val="en-US"/>
              </w:rPr>
            </w:pPr>
            <w:r w:rsidRPr="009165F5">
              <w:t>Работу выполнил:</w:t>
            </w:r>
          </w:p>
        </w:tc>
      </w:tr>
      <w:tr w:rsidR="009165F5" w:rsidRPr="009165F5" w:rsidTr="009165F5">
        <w:tc>
          <w:tcPr>
            <w:tcW w:w="1736" w:type="dxa"/>
            <w:shd w:val="clear" w:color="auto" w:fill="auto"/>
            <w:hideMark/>
          </w:tcPr>
          <w:p w:rsidR="009165F5" w:rsidRPr="009165F5" w:rsidRDefault="009165F5">
            <w:pPr>
              <w:pStyle w:val="itemRight"/>
            </w:pPr>
            <w:permStart w:id="2140370834" w:edGrp="everyone" w:colFirst="1" w:colLast="1"/>
            <w:r w:rsidRPr="009165F5">
              <w:t>фамилия</w:t>
            </w:r>
          </w:p>
        </w:tc>
        <w:tc>
          <w:tcPr>
            <w:tcW w:w="8637" w:type="dxa"/>
            <w:shd w:val="clear" w:color="auto" w:fill="auto"/>
            <w:vAlign w:val="bottom"/>
          </w:tcPr>
          <w:p w:rsidR="009165F5" w:rsidRPr="009165F5" w:rsidRDefault="009165F5">
            <w:pPr>
              <w:pStyle w:val="answer"/>
            </w:pPr>
          </w:p>
        </w:tc>
      </w:tr>
      <w:tr w:rsidR="009165F5" w:rsidRPr="009165F5" w:rsidTr="009165F5">
        <w:tc>
          <w:tcPr>
            <w:tcW w:w="1736" w:type="dxa"/>
            <w:shd w:val="clear" w:color="auto" w:fill="auto"/>
            <w:hideMark/>
          </w:tcPr>
          <w:p w:rsidR="009165F5" w:rsidRPr="009165F5" w:rsidRDefault="009165F5">
            <w:pPr>
              <w:pStyle w:val="itemRight"/>
              <w:rPr>
                <w:i/>
                <w:lang w:val="en-US"/>
              </w:rPr>
            </w:pPr>
            <w:permStart w:id="1181030152" w:edGrp="everyone" w:colFirst="1" w:colLast="1"/>
            <w:permEnd w:id="2140370834"/>
            <w:r w:rsidRPr="009165F5">
              <w:t>имя</w:t>
            </w:r>
          </w:p>
        </w:tc>
        <w:tc>
          <w:tcPr>
            <w:tcW w:w="8637" w:type="dxa"/>
            <w:shd w:val="clear" w:color="auto" w:fill="auto"/>
            <w:vAlign w:val="bottom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</w:p>
        </w:tc>
      </w:tr>
      <w:tr w:rsidR="009165F5" w:rsidRPr="009165F5" w:rsidTr="009165F5">
        <w:tc>
          <w:tcPr>
            <w:tcW w:w="1736" w:type="dxa"/>
            <w:shd w:val="clear" w:color="auto" w:fill="auto"/>
            <w:hideMark/>
          </w:tcPr>
          <w:p w:rsidR="009165F5" w:rsidRPr="009165F5" w:rsidRDefault="009165F5">
            <w:pPr>
              <w:pStyle w:val="itemRight"/>
              <w:rPr>
                <w:i/>
                <w:lang w:val="en-US"/>
              </w:rPr>
            </w:pPr>
            <w:permStart w:id="620648884" w:edGrp="everyone" w:colFirst="1" w:colLast="1"/>
            <w:permEnd w:id="1181030152"/>
            <w:r w:rsidRPr="009165F5">
              <w:t>отчество</w:t>
            </w:r>
          </w:p>
        </w:tc>
        <w:tc>
          <w:tcPr>
            <w:tcW w:w="8637" w:type="dxa"/>
            <w:shd w:val="clear" w:color="auto" w:fill="auto"/>
            <w:vAlign w:val="bottom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</w:p>
        </w:tc>
      </w:tr>
      <w:tr w:rsidR="009165F5" w:rsidRPr="009165F5" w:rsidTr="009165F5">
        <w:tc>
          <w:tcPr>
            <w:tcW w:w="1736" w:type="dxa"/>
            <w:shd w:val="clear" w:color="auto" w:fill="auto"/>
            <w:hideMark/>
          </w:tcPr>
          <w:p w:rsidR="009165F5" w:rsidRPr="009165F5" w:rsidRDefault="009165F5">
            <w:pPr>
              <w:pStyle w:val="itemRight"/>
              <w:rPr>
                <w:i/>
                <w:lang w:val="en-US"/>
              </w:rPr>
            </w:pPr>
            <w:permStart w:id="691363336" w:edGrp="everyone" w:colFirst="1" w:colLast="1"/>
            <w:permEnd w:id="620648884"/>
            <w:r w:rsidRPr="009165F5">
              <w:t>группа</w:t>
            </w:r>
          </w:p>
        </w:tc>
        <w:tc>
          <w:tcPr>
            <w:tcW w:w="8637" w:type="dxa"/>
            <w:shd w:val="clear" w:color="auto" w:fill="auto"/>
            <w:vAlign w:val="bottom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</w:p>
        </w:tc>
      </w:tr>
      <w:permEnd w:id="691363336"/>
    </w:tbl>
    <w:p w:rsidR="009165F5" w:rsidRPr="009165F5" w:rsidRDefault="009165F5" w:rsidP="009165F5">
      <w:pPr>
        <w:pStyle w:val="delimiter"/>
        <w:rPr>
          <w:lang w:val="en-US"/>
        </w:rPr>
      </w:pPr>
    </w:p>
    <w:p w:rsidR="009165F5" w:rsidRPr="009165F5" w:rsidRDefault="009165F5" w:rsidP="009165F5">
      <w:pPr>
        <w:pStyle w:val="capt4"/>
      </w:pPr>
    </w:p>
    <w:p w:rsidR="009165F5" w:rsidRPr="009165F5" w:rsidRDefault="009165F5" w:rsidP="009165F5">
      <w:pPr>
        <w:pStyle w:val="capt4"/>
      </w:pPr>
    </w:p>
    <w:p w:rsidR="009165F5" w:rsidRPr="009165F5" w:rsidRDefault="009165F5" w:rsidP="009165F5">
      <w:pPr>
        <w:pStyle w:val="capt4"/>
      </w:pPr>
    </w:p>
    <w:p w:rsidR="009165F5" w:rsidRPr="009165F5" w:rsidRDefault="009165F5" w:rsidP="009165F5">
      <w:pPr>
        <w:pStyle w:val="capt4"/>
      </w:pPr>
    </w:p>
    <w:p w:rsidR="009165F5" w:rsidRPr="009165F5" w:rsidRDefault="009165F5" w:rsidP="009165F5">
      <w:pPr>
        <w:pStyle w:val="capt4"/>
      </w:pPr>
    </w:p>
    <w:p w:rsidR="009165F5" w:rsidRPr="009165F5" w:rsidRDefault="009165F5">
      <w:pPr>
        <w:spacing w:after="200" w:line="276" w:lineRule="auto"/>
        <w:rPr>
          <w:b/>
          <w:smallCaps/>
          <w:sz w:val="26"/>
          <w:szCs w:val="28"/>
        </w:rPr>
      </w:pPr>
      <w:r w:rsidRPr="009165F5">
        <w:br w:type="page"/>
      </w:r>
    </w:p>
    <w:p w:rsidR="009165F5" w:rsidRPr="009165F5" w:rsidRDefault="009165F5" w:rsidP="009165F5">
      <w:pPr>
        <w:pStyle w:val="capt4"/>
      </w:pPr>
      <w:r w:rsidRPr="009165F5">
        <w:lastRenderedPageBreak/>
        <w:t>Цель работы</w:t>
      </w:r>
    </w:p>
    <w:tbl>
      <w:tblPr>
        <w:tblStyle w:val="ac"/>
        <w:tblW w:w="0" w:type="auto"/>
        <w:tblInd w:w="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9547"/>
      </w:tblGrid>
      <w:tr w:rsidR="009165F5" w:rsidRPr="009165F5" w:rsidTr="009165F5">
        <w:tc>
          <w:tcPr>
            <w:tcW w:w="9547" w:type="dxa"/>
            <w:shd w:val="clear" w:color="auto" w:fill="auto"/>
            <w:vAlign w:val="bottom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381956075" w:edGrp="everyone"/>
            <w:permEnd w:id="381956075"/>
          </w:p>
        </w:tc>
      </w:tr>
    </w:tbl>
    <w:p w:rsidR="009165F5" w:rsidRPr="009165F5" w:rsidRDefault="009165F5" w:rsidP="009165F5">
      <w:pPr>
        <w:pStyle w:val="capt4"/>
      </w:pPr>
      <w:r w:rsidRPr="009165F5">
        <w:t xml:space="preserve">Программа </w:t>
      </w:r>
      <w:r w:rsidRPr="009165F5">
        <w:t xml:space="preserve"> работы</w:t>
      </w:r>
    </w:p>
    <w:tbl>
      <w:tblPr>
        <w:tblStyle w:val="ac"/>
        <w:tblW w:w="0" w:type="auto"/>
        <w:tblInd w:w="2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shd w:val="clear" w:color="auto" w:fill="E6E6E6"/>
        <w:tblCellMar>
          <w:top w:w="57" w:type="dxa"/>
          <w:bottom w:w="57" w:type="dxa"/>
        </w:tblCellMar>
        <w:tblLook w:val="01E0" w:firstRow="1" w:lastRow="1" w:firstColumn="1" w:lastColumn="1" w:noHBand="0" w:noVBand="0"/>
      </w:tblPr>
      <w:tblGrid>
        <w:gridCol w:w="10114"/>
      </w:tblGrid>
      <w:tr w:rsidR="009165F5" w:rsidRPr="009165F5" w:rsidTr="00D73B98">
        <w:tc>
          <w:tcPr>
            <w:tcW w:w="10961" w:type="dxa"/>
            <w:shd w:val="clear" w:color="auto" w:fill="auto"/>
            <w:vAlign w:val="bottom"/>
          </w:tcPr>
          <w:p w:rsidR="009165F5" w:rsidRPr="009165F5" w:rsidRDefault="009165F5" w:rsidP="00D73B98">
            <w:pPr>
              <w:pStyle w:val="answer"/>
              <w:rPr>
                <w:lang w:val="ru-RU"/>
              </w:rPr>
            </w:pPr>
            <w:permStart w:id="932478682" w:edGrp="everyone" w:colFirst="0" w:colLast="0"/>
          </w:p>
        </w:tc>
      </w:tr>
    </w:tbl>
    <w:permEnd w:id="932478682"/>
    <w:p w:rsidR="009165F5" w:rsidRPr="009165F5" w:rsidRDefault="009165F5" w:rsidP="009165F5">
      <w:pPr>
        <w:pStyle w:val="capt1"/>
        <w:rPr>
          <w:lang w:val="en-US"/>
        </w:rPr>
      </w:pPr>
      <w:r w:rsidRPr="009165F5">
        <w:t>Теоретические положения</w:t>
      </w: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t>Электрическая машина</w:t>
            </w:r>
            <w:r w:rsidRPr="009165F5">
              <w:rPr>
                <w:lang w:val="en-US"/>
              </w:rPr>
              <w:t xml:space="preserve"> — 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1203206530" w:edGrp="everyone"/>
            <w:permEnd w:id="1203206530"/>
          </w:p>
        </w:tc>
      </w:tr>
    </w:tbl>
    <w:p w:rsidR="009165F5" w:rsidRPr="009165F5" w:rsidRDefault="009165F5" w:rsidP="009165F5">
      <w:pPr>
        <w:pStyle w:val="delimiter"/>
        <w:rPr>
          <w:lang w:val="en-US"/>
        </w:rPr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t xml:space="preserve">Электрический двигатель постоянного тока </w:t>
            </w:r>
            <w:r w:rsidRPr="009165F5">
              <w:rPr>
                <w:lang w:val="en-US"/>
              </w:rPr>
              <w:t>—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559622006" w:edGrp="everyone"/>
            <w:permEnd w:id="559622006"/>
          </w:p>
        </w:tc>
      </w:tr>
    </w:tbl>
    <w:p w:rsidR="009165F5" w:rsidRPr="009165F5" w:rsidRDefault="009165F5" w:rsidP="009165F5">
      <w:pPr>
        <w:pStyle w:val="delimiter"/>
        <w:rPr>
          <w:lang w:val="en-US"/>
        </w:rPr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t xml:space="preserve">Двигатель параллельного возбуждения </w:t>
            </w:r>
            <w:r w:rsidRPr="009165F5">
              <w:rPr>
                <w:lang w:val="en-US"/>
              </w:rPr>
              <w:t>—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1777873615" w:edGrp="everyone"/>
            <w:permEnd w:id="1777873615"/>
          </w:p>
        </w:tc>
      </w:tr>
    </w:tbl>
    <w:p w:rsidR="009165F5" w:rsidRPr="009165F5" w:rsidRDefault="009165F5" w:rsidP="009165F5">
      <w:pPr>
        <w:pStyle w:val="delimiter"/>
        <w:rPr>
          <w:lang w:val="en-US"/>
        </w:rPr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Пусковой реостат включается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900280580" w:edGrp="everyone"/>
            <w:permEnd w:id="900280580"/>
          </w:p>
        </w:tc>
      </w:tr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и служит для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962202595" w:edGrp="everyone"/>
            <w:permEnd w:id="962202595"/>
          </w:p>
        </w:tc>
      </w:tr>
    </w:tbl>
    <w:p w:rsidR="009165F5" w:rsidRPr="009165F5" w:rsidRDefault="009165F5" w:rsidP="009165F5">
      <w:pPr>
        <w:pStyle w:val="delimiter"/>
        <w:rPr>
          <w:lang w:val="en-US"/>
        </w:rPr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Последовательность проведения процедуры пуска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750549821" w:edGrp="everyone"/>
            <w:permEnd w:id="750549821"/>
          </w:p>
        </w:tc>
      </w:tr>
    </w:tbl>
    <w:p w:rsidR="009165F5" w:rsidRPr="009165F5" w:rsidRDefault="009165F5" w:rsidP="009165F5">
      <w:pPr>
        <w:pStyle w:val="delimiter"/>
        <w:rPr>
          <w:lang w:val="en-US"/>
        </w:rPr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Рабочие характеристики двигателя параллельного возбуждения —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2027695656" w:edGrp="everyone"/>
            <w:permEnd w:id="2027695656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Рабочие характеристики получают, соблюдая следующие условия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692084296" w:edGrp="everyone"/>
            <w:permEnd w:id="692084296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В качестве нагрузки на валу двигателя используется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889978894" w:edGrp="everyone"/>
            <w:permEnd w:id="889978894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Регулирование нагрузки на валу двигателя осуществляется следующим образом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1150243816" w:edGrp="everyone"/>
            <w:permEnd w:id="1150243816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Механическая характеристика двигателя параллельного возбуждения — 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1263534254" w:edGrp="everyone"/>
            <w:permEnd w:id="1263534254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Естественную механическую характеристику получают, соблюдая следующие условия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1104302003" w:edGrp="everyone"/>
            <w:permEnd w:id="1104302003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Искусственные механические характеристики получают из опыта, соблюдая следующие условия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1785426930" w:edGrp="everyone"/>
            <w:permEnd w:id="1785426930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Скоростная характеристика двигателя постоянного тока —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942753724" w:edGrp="everyone"/>
            <w:permEnd w:id="942753724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Уравнение скоростной характеристики</w:t>
            </w:r>
            <w:r w:rsidRPr="009165F5">
              <w:rPr>
                <w:lang w:val="en-US"/>
              </w:rPr>
              <w:t>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503524698" w:edGrp="everyone"/>
            <w:permEnd w:id="503524698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Естественную скоростную характеристику получают из опыта, соблюдая следующие условия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1585972236" w:edGrp="everyone"/>
            <w:permEnd w:id="1585972236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>Искусственные скоростные характеристики получают, соблюдая следующие условия: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663649859" w:edGrp="everyone"/>
            <w:permEnd w:id="663649859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Регулировочная характеристика </w:t>
            </w:r>
            <w:r w:rsidRPr="009165F5">
              <w:rPr>
                <w:position w:val="-12"/>
              </w:rPr>
              <w:object w:dxaOrig="1185" w:dyaOrig="3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45pt;height:19.25pt" o:ole="" fillcolor="window">
                  <v:imagedata r:id="rId5" o:title=""/>
                </v:shape>
                <o:OLEObject Type="Embed" ProgID="Equation.DSMT4" ShapeID="_x0000_i1025" DrawAspect="Content" ObjectID="_1617007394" r:id="rId6"/>
              </w:object>
            </w:r>
            <w:r w:rsidRPr="009165F5">
              <w:t>показывает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1189356557" w:edGrp="everyone"/>
            <w:permEnd w:id="1189356557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Регулировочная характеристика </w:t>
            </w:r>
            <w:r w:rsidRPr="009165F5">
              <w:rPr>
                <w:position w:val="-12"/>
              </w:rPr>
              <w:object w:dxaOrig="1395" w:dyaOrig="390">
                <v:shape id="_x0000_i1026" type="#_x0000_t75" style="width:69.5pt;height:19.25pt" o:ole="" fillcolor="window">
                  <v:imagedata r:id="rId7" o:title=""/>
                </v:shape>
                <o:OLEObject Type="Embed" ProgID="Equation.DSMT4" ShapeID="_x0000_i1026" DrawAspect="Content" ObjectID="_1617007395" r:id="rId8"/>
              </w:object>
            </w:r>
            <w:r w:rsidRPr="009165F5">
              <w:t>показывает</w: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  <w:rPr>
                <w:lang w:val="ru-RU"/>
              </w:rPr>
            </w:pPr>
            <w:permStart w:id="689375733" w:edGrp="everyone"/>
            <w:permEnd w:id="689375733"/>
          </w:p>
        </w:tc>
      </w:tr>
    </w:tbl>
    <w:p w:rsidR="009165F5" w:rsidRPr="009165F5" w:rsidRDefault="009165F5" w:rsidP="009165F5">
      <w:pPr>
        <w:pStyle w:val="capt1"/>
      </w:pPr>
      <w:r w:rsidRPr="009165F5">
        <w:t>Электрооборудование, измерительные приборы</w:t>
      </w:r>
    </w:p>
    <w:p w:rsidR="009165F5" w:rsidRPr="009165F5" w:rsidRDefault="009165F5" w:rsidP="009165F5">
      <w:pPr>
        <w:pStyle w:val="list1"/>
      </w:pPr>
      <w:r w:rsidRPr="009165F5">
        <w:t>1. Объект исследования: двигатель постоянного тока параллельного возбуждения 2ПН100L. Номинальная мощность 1,0 кВт; номинальное напряжение 220</w:t>
      </w:r>
      <w:proofErr w:type="gramStart"/>
      <w:r w:rsidRPr="009165F5">
        <w:t> В</w:t>
      </w:r>
      <w:proofErr w:type="gramEnd"/>
      <w:r w:rsidRPr="009165F5">
        <w:t>; номинальный ток обмотки якоря 4,2 А; номинальная частота вращения якоря 1500 об/мин.</w:t>
      </w:r>
    </w:p>
    <w:p w:rsidR="009165F5" w:rsidRPr="009165F5" w:rsidRDefault="009165F5" w:rsidP="009165F5">
      <w:pPr>
        <w:pStyle w:val="list1"/>
      </w:pPr>
      <w:r w:rsidRPr="009165F5">
        <w:t>2. Вольтметры (2 шт.). Класс точности 1,0; диапазон измерений 0–250 В.</w:t>
      </w:r>
    </w:p>
    <w:p w:rsidR="009165F5" w:rsidRPr="009165F5" w:rsidRDefault="009165F5" w:rsidP="009165F5">
      <w:pPr>
        <w:pStyle w:val="list1"/>
      </w:pPr>
      <w:r w:rsidRPr="009165F5">
        <w:t>3. Амперметры (3 шт.). Класс точности 1,0; диапазоны измерений 0–8</w:t>
      </w:r>
      <w:proofErr w:type="gramStart"/>
      <w:r w:rsidRPr="009165F5">
        <w:t xml:space="preserve"> А</w:t>
      </w:r>
      <w:proofErr w:type="gramEnd"/>
      <w:r w:rsidRPr="009165F5">
        <w:t>, 0–5 А, 0–2 А.</w:t>
      </w:r>
    </w:p>
    <w:p w:rsidR="009165F5" w:rsidRPr="009165F5" w:rsidRDefault="009165F5" w:rsidP="009165F5">
      <w:pPr>
        <w:pStyle w:val="list1"/>
      </w:pPr>
      <w:r w:rsidRPr="009165F5">
        <w:t>4. Пусковой реостат.</w:t>
      </w:r>
    </w:p>
    <w:p w:rsidR="009165F5" w:rsidRPr="009165F5" w:rsidRDefault="009165F5" w:rsidP="009165F5">
      <w:pPr>
        <w:pStyle w:val="list1"/>
      </w:pPr>
      <w:r w:rsidRPr="009165F5">
        <w:t>5. Резисторы.</w:t>
      </w:r>
    </w:p>
    <w:p w:rsidR="009165F5" w:rsidRPr="009165F5" w:rsidRDefault="009165F5" w:rsidP="009165F5">
      <w:pPr>
        <w:pStyle w:val="list1"/>
      </w:pPr>
      <w:r w:rsidRPr="009165F5">
        <w:t>6. Нагрузочный генератор.</w:t>
      </w:r>
    </w:p>
    <w:p w:rsidR="009165F5" w:rsidRPr="009165F5" w:rsidRDefault="009165F5" w:rsidP="009165F5">
      <w:pPr>
        <w:pStyle w:val="list1"/>
      </w:pPr>
      <w:r w:rsidRPr="009165F5">
        <w:t xml:space="preserve">7. Тахогенератор </w:t>
      </w:r>
    </w:p>
    <w:p w:rsidR="009165F5" w:rsidRPr="009165F5" w:rsidRDefault="009165F5" w:rsidP="009165F5">
      <w:pPr>
        <w:pStyle w:val="capt1"/>
      </w:pPr>
      <w:r w:rsidRPr="009165F5">
        <w:t>Экспериментальная часть</w:t>
      </w:r>
    </w:p>
    <w:p w:rsidR="009165F5" w:rsidRPr="009165F5" w:rsidRDefault="009165F5" w:rsidP="009165F5">
      <w:pPr>
        <w:pStyle w:val="capt2"/>
      </w:pPr>
      <w:r w:rsidRPr="009165F5">
        <w:t>1. Исследование рабочих характеристик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Рабочими характеристиками двигателя параллельного возбуждения называют зависимости: </w:t>
      </w:r>
      <w:r w:rsidRPr="009165F5">
        <w:rPr>
          <w:rFonts w:ascii="Times New Roman" w:eastAsia="Times New Roman" w:hAnsi="Times New Roman" w:cs="Times New Roman"/>
          <w:position w:val="-14"/>
        </w:rPr>
        <w:object w:dxaOrig="1515" w:dyaOrig="420">
          <v:shape id="_x0000_i1027" type="#_x0000_t75" style="width:75.35pt;height:20.95pt" o:ole="" fillcolor="window">
            <v:imagedata r:id="rId9" o:title=""/>
          </v:shape>
          <o:OLEObject Type="Embed" ProgID="Equation.DSMT4" ShapeID="_x0000_i1027" DrawAspect="Content" ObjectID="_1617007396" r:id="rId10"/>
        </w:object>
      </w:r>
      <w:r w:rsidRPr="009165F5">
        <w:rPr>
          <w:rFonts w:ascii="Times New Roman" w:hAnsi="Times New Roman" w:cs="Times New Roman"/>
        </w:rPr>
        <w:t xml:space="preserve">; </w:t>
      </w:r>
      <w:r w:rsidRPr="009165F5">
        <w:rPr>
          <w:rFonts w:ascii="Times New Roman" w:eastAsia="Times New Roman" w:hAnsi="Times New Roman" w:cs="Times New Roman"/>
          <w:position w:val="-14"/>
        </w:rPr>
        <w:object w:dxaOrig="1500" w:dyaOrig="420">
          <v:shape id="_x0000_i1028" type="#_x0000_t75" style="width:75.35pt;height:20.95pt" o:ole="" fillcolor="window">
            <v:imagedata r:id="rId11" o:title=""/>
          </v:shape>
          <o:OLEObject Type="Embed" ProgID="Equation.DSMT4" ShapeID="_x0000_i1028" DrawAspect="Content" ObjectID="_1617007397" r:id="rId12"/>
        </w:object>
      </w:r>
      <w:r w:rsidRPr="009165F5">
        <w:rPr>
          <w:rFonts w:ascii="Times New Roman" w:hAnsi="Times New Roman" w:cs="Times New Roman"/>
        </w:rPr>
        <w:t xml:space="preserve">; </w:t>
      </w:r>
      <w:r w:rsidRPr="009165F5">
        <w:rPr>
          <w:rFonts w:ascii="Times New Roman" w:eastAsia="Times New Roman" w:hAnsi="Times New Roman" w:cs="Times New Roman"/>
          <w:position w:val="-14"/>
        </w:rPr>
        <w:object w:dxaOrig="1455" w:dyaOrig="420">
          <v:shape id="_x0000_i1029" type="#_x0000_t75" style="width:72.85pt;height:20.95pt" o:ole="" fillcolor="window">
            <v:imagedata r:id="rId13" o:title=""/>
          </v:shape>
          <o:OLEObject Type="Embed" ProgID="Equation.DSMT4" ShapeID="_x0000_i1029" DrawAspect="Content" ObjectID="_1617007398" r:id="rId14"/>
        </w:object>
      </w:r>
      <w:r w:rsidRPr="009165F5">
        <w:rPr>
          <w:rFonts w:ascii="Times New Roman" w:hAnsi="Times New Roman" w:cs="Times New Roman"/>
        </w:rPr>
        <w:t xml:space="preserve">; </w:t>
      </w:r>
      <w:r w:rsidRPr="009165F5">
        <w:rPr>
          <w:rFonts w:ascii="Times New Roman" w:eastAsia="Times New Roman" w:hAnsi="Times New Roman" w:cs="Times New Roman"/>
          <w:position w:val="-14"/>
        </w:rPr>
        <w:object w:dxaOrig="1455" w:dyaOrig="420">
          <v:shape id="_x0000_i1030" type="#_x0000_t75" style="width:72.85pt;height:20.95pt" o:ole="" fillcolor="window">
            <v:imagedata r:id="rId15" o:title=""/>
          </v:shape>
          <o:OLEObject Type="Embed" ProgID="Equation.DSMT4" ShapeID="_x0000_i1030" DrawAspect="Content" ObjectID="_1617007399" r:id="rId16"/>
        </w:object>
      </w:r>
      <w:r w:rsidRPr="009165F5">
        <w:rPr>
          <w:rFonts w:ascii="Times New Roman" w:hAnsi="Times New Roman" w:cs="Times New Roman"/>
        </w:rPr>
        <w:t xml:space="preserve">; </w:t>
      </w:r>
      <w:r w:rsidRPr="009165F5">
        <w:rPr>
          <w:rFonts w:ascii="Times New Roman" w:eastAsia="Times New Roman" w:hAnsi="Times New Roman" w:cs="Times New Roman"/>
          <w:position w:val="-14"/>
        </w:rPr>
        <w:object w:dxaOrig="1320" w:dyaOrig="420">
          <v:shape id="_x0000_i1031" type="#_x0000_t75" style="width:66.15pt;height:20.95pt" o:ole="" fillcolor="window">
            <v:imagedata r:id="rId17" o:title=""/>
          </v:shape>
          <o:OLEObject Type="Embed" ProgID="Equation.DSMT4" ShapeID="_x0000_i1031" DrawAspect="Content" ObjectID="_1617007400" r:id="rId18"/>
        </w:object>
      </w:r>
      <w:r w:rsidRPr="009165F5">
        <w:rPr>
          <w:rFonts w:ascii="Times New Roman" w:hAnsi="Times New Roman" w:cs="Times New Roman"/>
        </w:rPr>
        <w:t xml:space="preserve"> </w:t>
      </w:r>
      <w:proofErr w:type="gramStart"/>
      <w:r w:rsidRPr="009165F5">
        <w:rPr>
          <w:rFonts w:ascii="Times New Roman" w:hAnsi="Times New Roman" w:cs="Times New Roman"/>
        </w:rPr>
        <w:t>при</w:t>
      </w:r>
      <w:proofErr w:type="gramEnd"/>
      <w:r w:rsidRPr="009165F5">
        <w:rPr>
          <w:rFonts w:ascii="Times New Roman" w:hAnsi="Times New Roman" w:cs="Times New Roman"/>
        </w:rPr>
        <w:t xml:space="preserve">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35" w:dyaOrig="390">
          <v:shape id="_x0000_i1032" type="#_x0000_t75" style="width:51.9pt;height:19.25pt" o:ole="" fillcolor="window">
            <v:imagedata r:id="rId19" o:title=""/>
          </v:shape>
          <o:OLEObject Type="Embed" ProgID="Equation.DSMT4" ShapeID="_x0000_i1032" DrawAspect="Content" ObjectID="_1617007401" r:id="rId20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50" w:dyaOrig="390">
          <v:shape id="_x0000_i1033" type="#_x0000_t75" style="width:52.75pt;height:19.25pt" o:ole="" fillcolor="window">
            <v:imagedata r:id="rId21" o:title=""/>
          </v:shape>
          <o:OLEObject Type="Embed" ProgID="Equation.DSMT4" ShapeID="_x0000_i1033" DrawAspect="Content" ObjectID="_1617007402" r:id="rId22"/>
        </w:object>
      </w:r>
      <w:r w:rsidRPr="009165F5">
        <w:rPr>
          <w:rFonts w:ascii="Times New Roman" w:hAnsi="Times New Roman" w:cs="Times New Roman"/>
        </w:rPr>
        <w:t>.</w:t>
      </w:r>
    </w:p>
    <w:p w:rsidR="009165F5" w:rsidRPr="009165F5" w:rsidRDefault="009165F5" w:rsidP="009165F5">
      <w:pPr>
        <w:pStyle w:val="pic"/>
      </w:pPr>
      <w:r w:rsidRPr="009165F5">
        <w:rPr>
          <w:noProof/>
        </w:rPr>
        <w:lastRenderedPageBreak/>
        <w:drawing>
          <wp:inline distT="0" distB="0" distL="0" distR="0" wp14:anchorId="4385CE7F" wp14:editId="7F4FB234">
            <wp:extent cx="4729480" cy="2506980"/>
            <wp:effectExtent l="0" t="0" r="0" b="762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2948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5F5" w:rsidRPr="009165F5" w:rsidRDefault="009165F5" w:rsidP="009165F5">
      <w:pPr>
        <w:pStyle w:val="picUnderscript"/>
      </w:pPr>
      <w:r w:rsidRPr="009165F5">
        <w:t>Рис. 1. Электрическая схема для исследования двигателя постоянного тока параллельного возбуждения</w:t>
      </w:r>
    </w:p>
    <w:p w:rsidR="009165F5" w:rsidRPr="009165F5" w:rsidRDefault="009165F5" w:rsidP="009165F5">
      <w:pPr>
        <w:pStyle w:val="item"/>
      </w:pPr>
      <w:r w:rsidRPr="009165F5">
        <w:t>Таблица 1. Рабочие характеристики двигателя</w:t>
      </w:r>
      <w:r w:rsidRPr="009165F5">
        <w:br/>
      </w:r>
    </w:p>
    <w:tbl>
      <w:tblPr>
        <w:tblW w:w="10620" w:type="dxa"/>
        <w:tblInd w:w="-9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403"/>
        <w:gridCol w:w="878"/>
        <w:gridCol w:w="1043"/>
        <w:gridCol w:w="824"/>
        <w:gridCol w:w="934"/>
        <w:gridCol w:w="552"/>
        <w:gridCol w:w="382"/>
        <w:gridCol w:w="934"/>
        <w:gridCol w:w="447"/>
        <w:gridCol w:w="487"/>
        <w:gridCol w:w="934"/>
        <w:gridCol w:w="934"/>
        <w:gridCol w:w="934"/>
        <w:gridCol w:w="934"/>
      </w:tblGrid>
      <w:tr w:rsidR="009165F5" w:rsidRPr="009165F5" w:rsidTr="009165F5">
        <w:trPr>
          <w:cantSplit/>
        </w:trPr>
        <w:tc>
          <w:tcPr>
            <w:tcW w:w="4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9165F5" w:rsidRPr="009165F5" w:rsidRDefault="009165F5">
            <w:pPr>
              <w:pStyle w:val="itemCenter"/>
            </w:pPr>
            <w:r w:rsidRPr="009165F5">
              <w:t>№ опыта</w:t>
            </w:r>
          </w:p>
        </w:tc>
        <w:tc>
          <w:tcPr>
            <w:tcW w:w="367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Опыт</w:t>
            </w:r>
          </w:p>
        </w:tc>
        <w:tc>
          <w:tcPr>
            <w:tcW w:w="6538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Расчет</w:t>
            </w:r>
          </w:p>
        </w:tc>
      </w:tr>
      <w:tr w:rsidR="009165F5" w:rsidRPr="009165F5" w:rsidTr="009165F5">
        <w:trPr>
          <w:cantSplit/>
        </w:trPr>
        <w:tc>
          <w:tcPr>
            <w:tcW w:w="4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65F5" w:rsidRPr="009165F5" w:rsidRDefault="009165F5">
            <w:pPr>
              <w:rPr>
                <w:color w:val="000000"/>
                <w:sz w:val="28"/>
                <w:szCs w:val="20"/>
              </w:rPr>
            </w:pPr>
          </w:p>
        </w:tc>
        <w:tc>
          <w:tcPr>
            <w:tcW w:w="19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Двигатель</w:t>
            </w:r>
          </w:p>
        </w:tc>
        <w:tc>
          <w:tcPr>
            <w:tcW w:w="17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Генератор</w:t>
            </w:r>
          </w:p>
        </w:tc>
        <w:tc>
          <w:tcPr>
            <w:tcW w:w="186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Генератор</w:t>
            </w:r>
          </w:p>
        </w:tc>
        <w:tc>
          <w:tcPr>
            <w:tcW w:w="467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Двигатель</w:t>
            </w:r>
          </w:p>
        </w:tc>
      </w:tr>
      <w:tr w:rsidR="009165F5" w:rsidRPr="009165F5" w:rsidTr="009165F5">
        <w:trPr>
          <w:cantSplit/>
        </w:trPr>
        <w:tc>
          <w:tcPr>
            <w:tcW w:w="40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65F5" w:rsidRPr="009165F5" w:rsidRDefault="009165F5">
            <w:pPr>
              <w:rPr>
                <w:color w:val="000000"/>
                <w:sz w:val="28"/>
                <w:szCs w:val="20"/>
              </w:rPr>
            </w:pP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А</w:t>
            </w: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U</w:t>
            </w:r>
            <w:proofErr w:type="gramEnd"/>
            <w:r w:rsidRPr="009165F5">
              <w:rPr>
                <w:rStyle w:val="variable"/>
                <w:vertAlign w:val="subscript"/>
              </w:rPr>
              <w:t>г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г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А</w:t>
            </w: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  <w:lang w:val="en-US"/>
              </w:rPr>
              <w:t>2</w:t>
            </w:r>
            <w:r w:rsidRPr="009165F5">
              <w:rPr>
                <w:rStyle w:val="variable"/>
                <w:vertAlign w:val="subscript"/>
              </w:rPr>
              <w:t>г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r w:rsidRPr="009165F5">
              <w:t>η</w:t>
            </w:r>
            <w:proofErr w:type="gramStart"/>
            <w:r w:rsidRPr="009165F5">
              <w:rPr>
                <w:rStyle w:val="variable"/>
                <w:vertAlign w:val="subscript"/>
              </w:rPr>
              <w:t>г</w:t>
            </w:r>
            <w:proofErr w:type="spellEnd"/>
            <w:proofErr w:type="gram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</w:rPr>
              <w:t>1</w:t>
            </w:r>
            <w:r w:rsidRPr="009165F5">
              <w:rPr>
                <w:rStyle w:val="variable"/>
                <w:vertAlign w:val="subscript"/>
              </w:rPr>
              <w:t>д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</w:rPr>
              <w:t>2</w:t>
            </w:r>
            <w:r w:rsidRPr="009165F5">
              <w:rPr>
                <w:rStyle w:val="variable"/>
                <w:vertAlign w:val="subscript"/>
              </w:rPr>
              <w:t>д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r w:rsidRPr="009165F5">
              <w:t>η</w:t>
            </w:r>
            <w:r w:rsidRPr="009165F5">
              <w:rPr>
                <w:rStyle w:val="variable"/>
                <w:vertAlign w:val="subscript"/>
              </w:rPr>
              <w:t>д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M</w:t>
            </w:r>
            <w:r w:rsidRPr="009165F5">
              <w:rPr>
                <w:vertAlign w:val="subscript"/>
                <w:lang w:val="en-US"/>
              </w:rPr>
              <w:t>2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Н·м</w:t>
            </w:r>
            <w:proofErr w:type="spellEnd"/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M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Н·м</w:t>
            </w:r>
            <w:proofErr w:type="spellEnd"/>
          </w:p>
        </w:tc>
      </w:tr>
      <w:tr w:rsidR="009165F5" w:rsidRPr="009165F5" w:rsidTr="009165F5">
        <w:trPr>
          <w:cantSplit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ermStart w:id="317275687" w:edGrp="everyone" w:colFirst="1" w:colLast="1"/>
            <w:permStart w:id="1937848149" w:edGrp="everyone" w:colFirst="2" w:colLast="2"/>
            <w:permStart w:id="894532327" w:edGrp="everyone" w:colFirst="3" w:colLast="3"/>
            <w:permStart w:id="763106052" w:edGrp="everyone" w:colFirst="4" w:colLast="4"/>
            <w:permStart w:id="343815234" w:edGrp="everyone" w:colFirst="5" w:colLast="5"/>
            <w:permStart w:id="1440632532" w:edGrp="everyone" w:colFirst="6" w:colLast="6"/>
            <w:permStart w:id="94395658" w:edGrp="everyone" w:colFirst="7" w:colLast="7"/>
            <w:permStart w:id="1774980132" w:edGrp="everyone" w:colFirst="8" w:colLast="8"/>
            <w:permStart w:id="1924863790" w:edGrp="everyone" w:colFirst="9" w:colLast="9"/>
            <w:permStart w:id="1434272147" w:edGrp="everyone" w:colFirst="10" w:colLast="10"/>
            <w:permStart w:id="686973225" w:edGrp="everyone" w:colFirst="11" w:colLast="11"/>
            <w:r w:rsidRPr="009165F5">
              <w:t>1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ermStart w:id="1585122723" w:edGrp="everyone" w:colFirst="1" w:colLast="1"/>
            <w:permStart w:id="1664235685" w:edGrp="everyone" w:colFirst="2" w:colLast="2"/>
            <w:permStart w:id="721635166" w:edGrp="everyone" w:colFirst="3" w:colLast="3"/>
            <w:permStart w:id="1130056697" w:edGrp="everyone" w:colFirst="4" w:colLast="4"/>
            <w:permStart w:id="245377970" w:edGrp="everyone" w:colFirst="5" w:colLast="5"/>
            <w:permStart w:id="1201812551" w:edGrp="everyone" w:colFirst="6" w:colLast="6"/>
            <w:permStart w:id="551640414" w:edGrp="everyone" w:colFirst="7" w:colLast="7"/>
            <w:permStart w:id="1434786809" w:edGrp="everyone" w:colFirst="8" w:colLast="8"/>
            <w:permStart w:id="1949902819" w:edGrp="everyone" w:colFirst="9" w:colLast="9"/>
            <w:permStart w:id="1816491595" w:edGrp="everyone" w:colFirst="10" w:colLast="10"/>
            <w:permStart w:id="846353401" w:edGrp="everyone" w:colFirst="11" w:colLast="11"/>
            <w:permEnd w:id="317275687"/>
            <w:permEnd w:id="1937848149"/>
            <w:permEnd w:id="894532327"/>
            <w:permEnd w:id="763106052"/>
            <w:permEnd w:id="343815234"/>
            <w:permEnd w:id="1440632532"/>
            <w:permEnd w:id="94395658"/>
            <w:permEnd w:id="1774980132"/>
            <w:permEnd w:id="1924863790"/>
            <w:permEnd w:id="1434272147"/>
            <w:permEnd w:id="686973225"/>
            <w:r w:rsidRPr="009165F5">
              <w:t>2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ermStart w:id="236585717" w:edGrp="everyone" w:colFirst="1" w:colLast="1"/>
            <w:permStart w:id="167080116" w:edGrp="everyone" w:colFirst="2" w:colLast="2"/>
            <w:permStart w:id="482097099" w:edGrp="everyone" w:colFirst="3" w:colLast="3"/>
            <w:permStart w:id="17825834" w:edGrp="everyone" w:colFirst="4" w:colLast="4"/>
            <w:permStart w:id="1358526337" w:edGrp="everyone" w:colFirst="5" w:colLast="5"/>
            <w:permStart w:id="370357745" w:edGrp="everyone" w:colFirst="6" w:colLast="6"/>
            <w:permStart w:id="2027951401" w:edGrp="everyone" w:colFirst="7" w:colLast="7"/>
            <w:permStart w:id="436405081" w:edGrp="everyone" w:colFirst="8" w:colLast="8"/>
            <w:permStart w:id="913972333" w:edGrp="everyone" w:colFirst="9" w:colLast="9"/>
            <w:permStart w:id="1674716071" w:edGrp="everyone" w:colFirst="10" w:colLast="10"/>
            <w:permStart w:id="1319382270" w:edGrp="everyone" w:colFirst="11" w:colLast="11"/>
            <w:permEnd w:id="1585122723"/>
            <w:permEnd w:id="1664235685"/>
            <w:permEnd w:id="721635166"/>
            <w:permEnd w:id="1130056697"/>
            <w:permEnd w:id="245377970"/>
            <w:permEnd w:id="1201812551"/>
            <w:permEnd w:id="551640414"/>
            <w:permEnd w:id="1434786809"/>
            <w:permEnd w:id="1949902819"/>
            <w:permEnd w:id="1816491595"/>
            <w:permEnd w:id="846353401"/>
            <w:r w:rsidRPr="009165F5">
              <w:t>3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ermStart w:id="849296098" w:edGrp="everyone" w:colFirst="1" w:colLast="1"/>
            <w:permStart w:id="1097165342" w:edGrp="everyone" w:colFirst="2" w:colLast="2"/>
            <w:permStart w:id="289765921" w:edGrp="everyone" w:colFirst="3" w:colLast="3"/>
            <w:permStart w:id="1130121605" w:edGrp="everyone" w:colFirst="4" w:colLast="4"/>
            <w:permStart w:id="2042129745" w:edGrp="everyone" w:colFirst="5" w:colLast="5"/>
            <w:permStart w:id="11102898" w:edGrp="everyone" w:colFirst="6" w:colLast="6"/>
            <w:permStart w:id="749735900" w:edGrp="everyone" w:colFirst="7" w:colLast="7"/>
            <w:permStart w:id="1095508094" w:edGrp="everyone" w:colFirst="8" w:colLast="8"/>
            <w:permStart w:id="1518745308" w:edGrp="everyone" w:colFirst="9" w:colLast="9"/>
            <w:permStart w:id="802559124" w:edGrp="everyone" w:colFirst="10" w:colLast="10"/>
            <w:permStart w:id="2146389610" w:edGrp="everyone" w:colFirst="11" w:colLast="11"/>
            <w:permEnd w:id="236585717"/>
            <w:permEnd w:id="167080116"/>
            <w:permEnd w:id="482097099"/>
            <w:permEnd w:id="17825834"/>
            <w:permEnd w:id="1358526337"/>
            <w:permEnd w:id="370357745"/>
            <w:permEnd w:id="2027951401"/>
            <w:permEnd w:id="436405081"/>
            <w:permEnd w:id="913972333"/>
            <w:permEnd w:id="1674716071"/>
            <w:permEnd w:id="1319382270"/>
            <w:r w:rsidRPr="009165F5">
              <w:t>4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ermStart w:id="1408060389" w:edGrp="everyone" w:colFirst="1" w:colLast="1"/>
            <w:permStart w:id="434052244" w:edGrp="everyone" w:colFirst="2" w:colLast="2"/>
            <w:permStart w:id="1047670341" w:edGrp="everyone" w:colFirst="3" w:colLast="3"/>
            <w:permStart w:id="1587367676" w:edGrp="everyone" w:colFirst="4" w:colLast="4"/>
            <w:permStart w:id="993358897" w:edGrp="everyone" w:colFirst="5" w:colLast="5"/>
            <w:permStart w:id="1007952435" w:edGrp="everyone" w:colFirst="6" w:colLast="6"/>
            <w:permStart w:id="112204070" w:edGrp="everyone" w:colFirst="7" w:colLast="7"/>
            <w:permStart w:id="1242248600" w:edGrp="everyone" w:colFirst="8" w:colLast="8"/>
            <w:permStart w:id="1612396890" w:edGrp="everyone" w:colFirst="9" w:colLast="9"/>
            <w:permStart w:id="1174225572" w:edGrp="everyone" w:colFirst="10" w:colLast="10"/>
            <w:permStart w:id="1279864643" w:edGrp="everyone" w:colFirst="11" w:colLast="11"/>
            <w:permEnd w:id="849296098"/>
            <w:permEnd w:id="1097165342"/>
            <w:permEnd w:id="289765921"/>
            <w:permEnd w:id="1130121605"/>
            <w:permEnd w:id="2042129745"/>
            <w:permEnd w:id="11102898"/>
            <w:permEnd w:id="749735900"/>
            <w:permEnd w:id="1095508094"/>
            <w:permEnd w:id="1518745308"/>
            <w:permEnd w:id="802559124"/>
            <w:permEnd w:id="2146389610"/>
            <w:r w:rsidRPr="009165F5">
              <w:t>5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4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ermStart w:id="1213027698" w:edGrp="everyone" w:colFirst="1" w:colLast="1"/>
            <w:permStart w:id="676599319" w:edGrp="everyone" w:colFirst="2" w:colLast="2"/>
            <w:permStart w:id="2072537484" w:edGrp="everyone" w:colFirst="3" w:colLast="3"/>
            <w:permStart w:id="360931918" w:edGrp="everyone" w:colFirst="4" w:colLast="4"/>
            <w:permStart w:id="1855616387" w:edGrp="everyone" w:colFirst="5" w:colLast="5"/>
            <w:permStart w:id="1478057388" w:edGrp="everyone" w:colFirst="6" w:colLast="6"/>
            <w:permStart w:id="1918305742" w:edGrp="everyone" w:colFirst="7" w:colLast="7"/>
            <w:permStart w:id="1241731495" w:edGrp="everyone" w:colFirst="8" w:colLast="8"/>
            <w:permStart w:id="399911582" w:edGrp="everyone" w:colFirst="9" w:colLast="9"/>
            <w:permStart w:id="802694147" w:edGrp="everyone" w:colFirst="10" w:colLast="10"/>
            <w:permStart w:id="1341535250" w:edGrp="everyone" w:colFirst="11" w:colLast="11"/>
            <w:permEnd w:id="1408060389"/>
            <w:permEnd w:id="434052244"/>
            <w:permEnd w:id="1047670341"/>
            <w:permEnd w:id="1587367676"/>
            <w:permEnd w:id="993358897"/>
            <w:permEnd w:id="1007952435"/>
            <w:permEnd w:id="112204070"/>
            <w:permEnd w:id="1242248600"/>
            <w:permEnd w:id="1612396890"/>
            <w:permEnd w:id="1174225572"/>
            <w:permEnd w:id="1279864643"/>
            <w:r w:rsidRPr="009165F5">
              <w:t>6</w:t>
            </w:r>
          </w:p>
        </w:tc>
        <w:tc>
          <w:tcPr>
            <w:tcW w:w="8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9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1213027698"/>
      <w:permEnd w:id="676599319"/>
      <w:permEnd w:id="2072537484"/>
      <w:permEnd w:id="360931918"/>
      <w:permEnd w:id="1855616387"/>
      <w:permEnd w:id="1478057388"/>
      <w:permEnd w:id="1918305742"/>
      <w:permEnd w:id="1241731495"/>
      <w:permEnd w:id="399911582"/>
      <w:permEnd w:id="802694147"/>
      <w:permEnd w:id="1341535250"/>
      <w:tr w:rsidR="009165F5" w:rsidRPr="009165F5" w:rsidTr="009165F5">
        <w:trPr>
          <w:cantSplit/>
        </w:trPr>
        <w:tc>
          <w:tcPr>
            <w:tcW w:w="1062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tr w:rsidR="009165F5" w:rsidRPr="009165F5" w:rsidTr="009165F5">
        <w:trPr>
          <w:cantSplit/>
        </w:trPr>
        <w:tc>
          <w:tcPr>
            <w:tcW w:w="463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736265385" w:edGrp="everyone" w:colFirst="1" w:colLast="1"/>
            <w:proofErr w:type="spellStart"/>
            <w:proofErr w:type="gramStart"/>
            <w:r w:rsidRPr="009165F5">
              <w:rPr>
                <w:rStyle w:val="variable"/>
              </w:rPr>
              <w:t>U</w:t>
            </w:r>
            <w:proofErr w:type="gramEnd"/>
            <w:r w:rsidRPr="009165F5">
              <w:rPr>
                <w:rStyle w:val="variable"/>
                <w:vertAlign w:val="subscript"/>
              </w:rPr>
              <w:t>дн</w:t>
            </w:r>
            <w:proofErr w:type="spellEnd"/>
            <w:r w:rsidRPr="009165F5">
              <w:t> = 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422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>, В,</w:t>
            </w:r>
          </w:p>
        </w:tc>
      </w:tr>
      <w:tr w:rsidR="009165F5" w:rsidRPr="009165F5" w:rsidTr="009165F5">
        <w:trPr>
          <w:cantSplit/>
        </w:trPr>
        <w:tc>
          <w:tcPr>
            <w:tcW w:w="463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  <w:rPr>
                <w:rStyle w:val="variable"/>
              </w:rPr>
            </w:pPr>
            <w:permStart w:id="1890844907" w:edGrp="everyone" w:colFirst="1" w:colLast="1"/>
            <w:permEnd w:id="1736265385"/>
            <w:r w:rsidRPr="009165F5">
              <w:rPr>
                <w:rStyle w:val="variable"/>
                <w:lang w:val="en-US"/>
              </w:rPr>
              <w:t>M</w:t>
            </w:r>
            <w:r w:rsidRPr="009165F5">
              <w:rPr>
                <w:vertAlign w:val="subscript"/>
                <w:lang w:val="en-US"/>
              </w:rPr>
              <w:t>0</w:t>
            </w:r>
            <w:r w:rsidRPr="009165F5">
              <w:t> = 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422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rPr>
                <w:lang w:val="en-US"/>
              </w:rPr>
              <w:t xml:space="preserve">, </w:t>
            </w:r>
            <w:proofErr w:type="spellStart"/>
            <w:r w:rsidRPr="009165F5">
              <w:t>Н·м</w:t>
            </w:r>
            <w:proofErr w:type="spellEnd"/>
            <w:r w:rsidRPr="009165F5">
              <w:t>,</w:t>
            </w:r>
          </w:p>
        </w:tc>
      </w:tr>
      <w:tr w:rsidR="009165F5" w:rsidRPr="009165F5" w:rsidTr="009165F5">
        <w:trPr>
          <w:cantSplit/>
        </w:trPr>
        <w:tc>
          <w:tcPr>
            <w:tcW w:w="4634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  <w:rPr>
                <w:rStyle w:val="variable"/>
                <w:lang w:val="en-US"/>
              </w:rPr>
            </w:pPr>
            <w:permStart w:id="1908810463" w:edGrp="everyone" w:colFirst="1" w:colLast="1"/>
            <w:permEnd w:id="1890844907"/>
            <w:r w:rsidRPr="009165F5">
              <w:rPr>
                <w:rStyle w:val="variable"/>
                <w:lang w:val="en-US"/>
              </w:rPr>
              <w:t>I</w:t>
            </w:r>
            <w:proofErr w:type="spellStart"/>
            <w:r w:rsidRPr="009165F5">
              <w:rPr>
                <w:rStyle w:val="variable"/>
                <w:vertAlign w:val="subscript"/>
              </w:rPr>
              <w:t>вд</w:t>
            </w:r>
            <w:proofErr w:type="spellEnd"/>
            <w:r w:rsidRPr="009165F5">
              <w:t> = </w:t>
            </w:r>
          </w:p>
        </w:tc>
        <w:tc>
          <w:tcPr>
            <w:tcW w:w="1763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4223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, </w:t>
            </w:r>
            <w:r w:rsidRPr="009165F5">
              <w:rPr>
                <w:lang w:val="en-US"/>
              </w:rPr>
              <w:t>A</w:t>
            </w:r>
            <w:r w:rsidRPr="009165F5">
              <w:t>,</w:t>
            </w:r>
          </w:p>
        </w:tc>
      </w:tr>
      <w:permEnd w:id="1908810463"/>
      <w:tr w:rsidR="009165F5" w:rsidRPr="009165F5" w:rsidTr="009165F5">
        <w:trPr>
          <w:cantSplit/>
        </w:trPr>
        <w:tc>
          <w:tcPr>
            <w:tcW w:w="10620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  <w:lang w:val="en-US"/>
              </w:rPr>
              <w:t>R</w:t>
            </w:r>
            <w:r w:rsidRPr="009165F5">
              <w:rPr>
                <w:vertAlign w:val="subscript"/>
              </w:rPr>
              <w:t>Д</w:t>
            </w:r>
            <w:r w:rsidRPr="009165F5">
              <w:t> = 0.</w:t>
            </w:r>
          </w:p>
        </w:tc>
      </w:tr>
    </w:tbl>
    <w:p w:rsidR="009165F5" w:rsidRPr="009165F5" w:rsidRDefault="009165F5" w:rsidP="009165F5">
      <w:pPr>
        <w:pStyle w:val="capt3"/>
      </w:pPr>
      <w:r w:rsidRPr="009165F5">
        <w:t>Пример расчетов</w:t>
      </w:r>
    </w:p>
    <w:tbl>
      <w:tblPr>
        <w:tblStyle w:val="ac"/>
        <w:tblW w:w="10988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62"/>
        <w:gridCol w:w="6301"/>
        <w:gridCol w:w="1025"/>
      </w:tblGrid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Механическая характеристика двигателя параллельного возбуждения — 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1545" w:dyaOrig="390">
                <v:shape id="_x0000_i1034" type="#_x0000_t75" style="width:77pt;height:19.25pt" o:ole="" fillcolor="window">
                  <v:imagedata r:id="rId24" o:title=""/>
                </v:shape>
                <o:OLEObject Type="Embed" ProgID="Equation.DSMT4" ShapeID="_x0000_i1034" DrawAspect="Content" ObjectID="_1617007403" r:id="rId25"/>
              </w:object>
            </w:r>
          </w:p>
        </w:tc>
        <w:tc>
          <w:tcPr>
            <w:tcW w:w="6301" w:type="dxa"/>
            <w:vAlign w:val="center"/>
          </w:tcPr>
          <w:p w:rsidR="009165F5" w:rsidRPr="009165F5" w:rsidRDefault="009165F5">
            <w:pPr>
              <w:pStyle w:val="answer"/>
            </w:pPr>
            <w:permStart w:id="2114480057" w:edGrp="everyone"/>
            <w:permEnd w:id="2114480057"/>
          </w:p>
        </w:tc>
        <w:tc>
          <w:tcPr>
            <w:tcW w:w="1025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, </w:t>
            </w:r>
            <w:proofErr w:type="gramStart"/>
            <w:r w:rsidRPr="009165F5">
              <w:t>Вт</w:t>
            </w:r>
            <w:proofErr w:type="gramEnd"/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delimiter"/>
        <w:rPr>
          <w:lang w:val="en-US"/>
        </w:rPr>
      </w:pPr>
    </w:p>
    <w:tbl>
      <w:tblPr>
        <w:tblStyle w:val="ac"/>
        <w:tblW w:w="10348" w:type="dxa"/>
        <w:tblInd w:w="-45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28"/>
        <w:gridCol w:w="6124"/>
        <w:gridCol w:w="596"/>
      </w:tblGrid>
      <w:tr w:rsidR="009165F5" w:rsidRPr="009165F5" w:rsidTr="009165F5">
        <w:tc>
          <w:tcPr>
            <w:tcW w:w="10348" w:type="dxa"/>
            <w:gridSpan w:val="3"/>
            <w:hideMark/>
          </w:tcPr>
          <w:p w:rsidR="009165F5" w:rsidRPr="009165F5" w:rsidRDefault="009165F5">
            <w:pPr>
              <w:pStyle w:val="itemLeft"/>
            </w:pPr>
            <w:r w:rsidRPr="009165F5">
              <w:t>Полезная мощность двигателя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2355" w:dyaOrig="390">
                <v:shape id="_x0000_i1035" type="#_x0000_t75" style="width:118.05pt;height:19.25pt" o:ole="" fillcolor="window">
                  <v:imagedata r:id="rId26" o:title=""/>
                </v:shape>
                <o:OLEObject Type="Embed" ProgID="Equation.DSMT4" ShapeID="_x0000_i1035" DrawAspect="Content" ObjectID="_1617007404" r:id="rId27"/>
              </w:object>
            </w:r>
          </w:p>
        </w:tc>
        <w:tc>
          <w:tcPr>
            <w:tcW w:w="6315" w:type="dxa"/>
            <w:vAlign w:val="center"/>
          </w:tcPr>
          <w:p w:rsidR="009165F5" w:rsidRPr="009165F5" w:rsidRDefault="009165F5">
            <w:pPr>
              <w:pStyle w:val="answer"/>
            </w:pPr>
            <w:permStart w:id="1577207527" w:edGrp="everyone"/>
            <w:permEnd w:id="1577207527"/>
          </w:p>
        </w:tc>
        <w:tc>
          <w:tcPr>
            <w:tcW w:w="371" w:type="dxa"/>
            <w:hideMark/>
          </w:tcPr>
          <w:p w:rsidR="009165F5" w:rsidRPr="009165F5" w:rsidRDefault="009165F5">
            <w:pPr>
              <w:pStyle w:val="itemLeft"/>
            </w:pPr>
            <w:r w:rsidRPr="009165F5">
              <w:t xml:space="preserve">, </w:t>
            </w:r>
            <w:proofErr w:type="gramStart"/>
            <w:r w:rsidRPr="009165F5">
              <w:t>Вт</w:t>
            </w:r>
            <w:proofErr w:type="gramEnd"/>
            <w:r w:rsidRPr="009165F5">
              <w:t>.</w:t>
            </w:r>
          </w:p>
        </w:tc>
      </w:tr>
      <w:tr w:rsidR="009165F5" w:rsidRPr="009165F5" w:rsidTr="009165F5">
        <w:tc>
          <w:tcPr>
            <w:tcW w:w="10348" w:type="dxa"/>
            <w:gridSpan w:val="3"/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 xml:space="preserve">где </w:t>
            </w:r>
            <w:r w:rsidRPr="009165F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330" w:dyaOrig="390">
                <v:shape id="_x0000_i1036" type="#_x0000_t75" style="width:16.75pt;height:19.25pt" o:ole="" fillcolor="window">
                  <v:imagedata r:id="rId28" o:title=""/>
                </v:shape>
                <o:OLEObject Type="Embed" ProgID="Equation.DSMT4" ShapeID="_x0000_i1036" DrawAspect="Content" ObjectID="_1617007405" r:id="rId29"/>
              </w:object>
            </w:r>
            <w:r w:rsidRPr="009165F5">
              <w:rPr>
                <w:rFonts w:ascii="Times New Roman" w:hAnsi="Times New Roman" w:cs="Times New Roman"/>
              </w:rPr>
              <w:t xml:space="preserve"> — КПД генератора определяют по рис.</w:t>
            </w:r>
            <w:r w:rsidRPr="009165F5">
              <w:rPr>
                <w:rFonts w:ascii="Times New Roman" w:hAnsi="Times New Roman" w:cs="Times New Roman"/>
                <w:lang w:val="en-US"/>
              </w:rPr>
              <w:t> </w:t>
            </w:r>
            <w:r w:rsidRPr="009165F5">
              <w:rPr>
                <w:rFonts w:ascii="Times New Roman" w:hAnsi="Times New Roman" w:cs="Times New Roman"/>
              </w:rPr>
              <w:t xml:space="preserve">2 , </w:t>
            </w:r>
            <w:r w:rsidRPr="009165F5">
              <w:rPr>
                <w:rFonts w:ascii="Times New Roman" w:eastAsia="Times New Roman" w:hAnsi="Times New Roman" w:cs="Times New Roman"/>
                <w:position w:val="-12"/>
                <w:sz w:val="26"/>
                <w:szCs w:val="26"/>
              </w:rPr>
              <w:object w:dxaOrig="405" w:dyaOrig="390">
                <v:shape id="_x0000_i1037" type="#_x0000_t75" style="width:20.1pt;height:19.25pt" o:ole="" fillcolor="window">
                  <v:imagedata r:id="rId30" o:title=""/>
                </v:shape>
                <o:OLEObject Type="Embed" ProgID="Equation.DSMT4" ShapeID="_x0000_i1037" DrawAspect="Content" ObjectID="_1617007406" r:id="rId31"/>
              </w:object>
            </w:r>
            <w:r w:rsidRPr="009165F5">
              <w:rPr>
                <w:rFonts w:ascii="Times New Roman" w:hAnsi="Times New Roman" w:cs="Times New Roman"/>
              </w:rPr>
              <w:t xml:space="preserve"> — потребляемая мощность генератора, </w:t>
            </w:r>
            <w:r w:rsidRPr="009165F5">
              <w:rPr>
                <w:rFonts w:ascii="Times New Roman" w:eastAsia="Times New Roman" w:hAnsi="Times New Roman" w:cs="Times New Roman"/>
                <w:position w:val="-12"/>
                <w:szCs w:val="28"/>
              </w:rPr>
              <w:object w:dxaOrig="1335" w:dyaOrig="390">
                <v:shape id="_x0000_i1038" type="#_x0000_t75" style="width:67pt;height:19.25pt" o:ole="">
                  <v:imagedata r:id="rId32" o:title=""/>
                </v:shape>
                <o:OLEObject Type="Embed" ProgID="Equation.DSMT4" ShapeID="_x0000_i1038" DrawAspect="Content" ObjectID="_1617007407" r:id="rId33"/>
              </w:object>
            </w:r>
            <w:r w:rsidRPr="009165F5">
              <w:rPr>
                <w:rFonts w:ascii="Times New Roman" w:hAnsi="Times New Roman" w:cs="Times New Roman"/>
              </w:rPr>
              <w:t xml:space="preserve"> — номинальная мощность генератора.</w:t>
            </w:r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10988" w:type="dxa"/>
        <w:tblInd w:w="2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62"/>
        <w:gridCol w:w="6329"/>
        <w:gridCol w:w="997"/>
      </w:tblGrid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 w:rsidP="009165F5">
            <w:pPr>
              <w:pStyle w:val="itemLeft"/>
              <w:ind w:firstLine="34"/>
            </w:pPr>
            <w:r w:rsidRPr="009165F5">
              <w:lastRenderedPageBreak/>
              <w:t>Потребляемая мощность двигателя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 w:rsidP="009165F5">
            <w:pPr>
              <w:pStyle w:val="itemRight"/>
              <w:ind w:firstLine="142"/>
            </w:pPr>
            <w:r w:rsidRPr="009165F5">
              <w:rPr>
                <w:position w:val="-14"/>
                <w:sz w:val="26"/>
                <w:szCs w:val="26"/>
              </w:rPr>
              <w:object w:dxaOrig="2355" w:dyaOrig="420">
                <v:shape id="_x0000_i1098" type="#_x0000_t75" style="width:118.05pt;height:20.95pt" o:ole="" fillcolor="window">
                  <v:imagedata r:id="rId34" o:title=""/>
                </v:shape>
                <o:OLEObject Type="Embed" ProgID="Equation.DSMT4" ShapeID="_x0000_i1098" DrawAspect="Content" ObjectID="_1617007408" r:id="rId35"/>
              </w:object>
            </w:r>
          </w:p>
        </w:tc>
        <w:tc>
          <w:tcPr>
            <w:tcW w:w="6329" w:type="dxa"/>
            <w:vAlign w:val="center"/>
          </w:tcPr>
          <w:p w:rsidR="009165F5" w:rsidRPr="009165F5" w:rsidRDefault="009165F5" w:rsidP="009165F5">
            <w:pPr>
              <w:pStyle w:val="answer"/>
              <w:ind w:firstLine="142"/>
            </w:pPr>
            <w:permStart w:id="1792617190" w:edGrp="everyone"/>
            <w:permEnd w:id="1792617190"/>
          </w:p>
        </w:tc>
        <w:tc>
          <w:tcPr>
            <w:tcW w:w="997" w:type="dxa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 xml:space="preserve">, </w:t>
            </w:r>
            <w:proofErr w:type="gramStart"/>
            <w:r w:rsidRPr="009165F5">
              <w:t>Вт</w:t>
            </w:r>
            <w:proofErr w:type="gramEnd"/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delimiter"/>
        <w:ind w:firstLine="142"/>
        <w:rPr>
          <w:lang w:val="en-US"/>
        </w:rPr>
      </w:pPr>
    </w:p>
    <w:tbl>
      <w:tblPr>
        <w:tblStyle w:val="ac"/>
        <w:tblW w:w="1098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62"/>
        <w:gridCol w:w="6329"/>
        <w:gridCol w:w="997"/>
      </w:tblGrid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>КПД двигателя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 w:rsidP="009165F5">
            <w:pPr>
              <w:pStyle w:val="itemRight"/>
              <w:ind w:firstLine="142"/>
            </w:pPr>
            <w:r w:rsidRPr="009165F5">
              <w:rPr>
                <w:position w:val="-34"/>
                <w:sz w:val="26"/>
                <w:szCs w:val="26"/>
              </w:rPr>
              <w:object w:dxaOrig="1260" w:dyaOrig="765">
                <v:shape id="_x0000_i1097" type="#_x0000_t75" style="width:62.8pt;height:38.5pt" o:ole="" fillcolor="window">
                  <v:imagedata r:id="rId36" o:title=""/>
                </v:shape>
                <o:OLEObject Type="Embed" ProgID="Equation.DSMT4" ShapeID="_x0000_i1097" DrawAspect="Content" ObjectID="_1617007409" r:id="rId37"/>
              </w:object>
            </w:r>
          </w:p>
        </w:tc>
        <w:tc>
          <w:tcPr>
            <w:tcW w:w="6329" w:type="dxa"/>
            <w:vAlign w:val="center"/>
          </w:tcPr>
          <w:p w:rsidR="009165F5" w:rsidRPr="009165F5" w:rsidRDefault="009165F5" w:rsidP="009165F5">
            <w:pPr>
              <w:pStyle w:val="answer"/>
              <w:ind w:firstLine="142"/>
            </w:pPr>
            <w:permStart w:id="930569199" w:edGrp="everyone"/>
            <w:permEnd w:id="930569199"/>
          </w:p>
        </w:tc>
        <w:tc>
          <w:tcPr>
            <w:tcW w:w="997" w:type="dxa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 xml:space="preserve">, </w:t>
            </w: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delimiter"/>
        <w:ind w:firstLine="142"/>
        <w:rPr>
          <w:lang w:val="en-US"/>
        </w:rPr>
      </w:pPr>
    </w:p>
    <w:tbl>
      <w:tblPr>
        <w:tblStyle w:val="ac"/>
        <w:tblW w:w="1098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62"/>
        <w:gridCol w:w="6329"/>
        <w:gridCol w:w="997"/>
      </w:tblGrid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>Полезный момент на валу двигателя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 w:rsidP="009165F5">
            <w:pPr>
              <w:pStyle w:val="itemRight"/>
              <w:ind w:firstLine="142"/>
            </w:pPr>
            <w:r w:rsidRPr="009165F5">
              <w:rPr>
                <w:position w:val="-12"/>
                <w:sz w:val="26"/>
                <w:szCs w:val="26"/>
              </w:rPr>
              <w:object w:dxaOrig="2145" w:dyaOrig="390">
                <v:shape id="_x0000_i1039" type="#_x0000_t75" style="width:107.15pt;height:19.25pt" o:ole="" fillcolor="window">
                  <v:imagedata r:id="rId38" o:title=""/>
                </v:shape>
                <o:OLEObject Type="Embed" ProgID="Equation.DSMT4" ShapeID="_x0000_i1039" DrawAspect="Content" ObjectID="_1617007410" r:id="rId39"/>
              </w:object>
            </w:r>
          </w:p>
        </w:tc>
        <w:tc>
          <w:tcPr>
            <w:tcW w:w="6329" w:type="dxa"/>
            <w:vAlign w:val="center"/>
          </w:tcPr>
          <w:p w:rsidR="009165F5" w:rsidRPr="009165F5" w:rsidRDefault="009165F5" w:rsidP="009165F5">
            <w:pPr>
              <w:pStyle w:val="answer"/>
              <w:ind w:firstLine="142"/>
            </w:pPr>
            <w:permStart w:id="1598961125" w:edGrp="everyone"/>
            <w:permEnd w:id="1598961125"/>
          </w:p>
        </w:tc>
        <w:tc>
          <w:tcPr>
            <w:tcW w:w="997" w:type="dxa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 xml:space="preserve">, </w:t>
            </w:r>
            <w:proofErr w:type="spellStart"/>
            <w:r w:rsidRPr="009165F5">
              <w:t>Н·м</w:t>
            </w:r>
            <w:proofErr w:type="spellEnd"/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delimiter"/>
        <w:ind w:firstLine="142"/>
        <w:rPr>
          <w:lang w:val="en-US"/>
        </w:rPr>
      </w:pPr>
    </w:p>
    <w:tbl>
      <w:tblPr>
        <w:tblStyle w:val="ac"/>
        <w:tblW w:w="1098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62"/>
        <w:gridCol w:w="6329"/>
        <w:gridCol w:w="997"/>
      </w:tblGrid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>Электромагнитный момент холостого хода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 w:rsidP="009165F5">
            <w:pPr>
              <w:pStyle w:val="itemRight"/>
              <w:ind w:firstLine="142"/>
            </w:pPr>
            <w:r w:rsidRPr="009165F5">
              <w:rPr>
                <w:position w:val="-34"/>
              </w:rPr>
              <w:object w:dxaOrig="1785" w:dyaOrig="765">
                <v:shape id="_x0000_i1040" type="#_x0000_t75" style="width:89.6pt;height:38.5pt" o:ole="" fillcolor="window">
                  <v:imagedata r:id="rId40" o:title=""/>
                </v:shape>
                <o:OLEObject Type="Embed" ProgID="Equation.DSMT4" ShapeID="_x0000_i1040" DrawAspect="Content" ObjectID="_1617007411" r:id="rId41"/>
              </w:object>
            </w:r>
          </w:p>
        </w:tc>
        <w:tc>
          <w:tcPr>
            <w:tcW w:w="6329" w:type="dxa"/>
            <w:vAlign w:val="center"/>
          </w:tcPr>
          <w:p w:rsidR="009165F5" w:rsidRPr="009165F5" w:rsidRDefault="009165F5" w:rsidP="009165F5">
            <w:pPr>
              <w:pStyle w:val="answer"/>
              <w:ind w:firstLine="142"/>
            </w:pPr>
            <w:permStart w:id="434444309" w:edGrp="everyone"/>
            <w:permEnd w:id="434444309"/>
          </w:p>
        </w:tc>
        <w:tc>
          <w:tcPr>
            <w:tcW w:w="997" w:type="dxa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 xml:space="preserve">, </w:t>
            </w:r>
            <w:proofErr w:type="spellStart"/>
            <w:r w:rsidRPr="009165F5">
              <w:t>Н·м</w:t>
            </w:r>
            <w:proofErr w:type="spellEnd"/>
            <w:r w:rsidRPr="009165F5">
              <w:t>.</w:t>
            </w:r>
          </w:p>
        </w:tc>
      </w:tr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 w:rsidP="009165F5">
            <w:pPr>
              <w:pStyle w:val="usualNoIndent"/>
              <w:ind w:firstLine="142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 xml:space="preserve">где </w:t>
            </w:r>
            <w:r w:rsidRPr="009165F5">
              <w:rPr>
                <w:rFonts w:ascii="Times New Roman" w:eastAsia="Times New Roman" w:hAnsi="Times New Roman" w:cs="Times New Roman"/>
                <w:position w:val="-12"/>
              </w:rPr>
              <w:object w:dxaOrig="300" w:dyaOrig="390">
                <v:shape id="_x0000_i1041" type="#_x0000_t75" style="width:15.05pt;height:19.25pt" o:ole="" fillcolor="window">
                  <v:imagedata r:id="rId42" o:title=""/>
                </v:shape>
                <o:OLEObject Type="Embed" ProgID="Equation.DSMT4" ShapeID="_x0000_i1041" DrawAspect="Content" ObjectID="_1617007412" r:id="rId43"/>
              </w:object>
            </w:r>
            <w:r w:rsidRPr="009165F5">
              <w:rPr>
                <w:rFonts w:ascii="Times New Roman" w:hAnsi="Times New Roman" w:cs="Times New Roman"/>
              </w:rPr>
              <w:t xml:space="preserve"> — мощность, потребляемая двигателем на холостом ходу, </w:t>
            </w:r>
            <w:r w:rsidRPr="009165F5">
              <w:rPr>
                <w:rFonts w:ascii="Times New Roman" w:eastAsia="Times New Roman" w:hAnsi="Times New Roman" w:cs="Times New Roman"/>
                <w:position w:val="-12"/>
              </w:rPr>
              <w:object w:dxaOrig="330" w:dyaOrig="390">
                <v:shape id="_x0000_i1042" type="#_x0000_t75" style="width:16.75pt;height:19.25pt" o:ole="" fillcolor="window">
                  <v:imagedata r:id="rId44" o:title=""/>
                </v:shape>
                <o:OLEObject Type="Embed" ProgID="Equation.DSMT4" ShapeID="_x0000_i1042" DrawAspect="Content" ObjectID="_1617007413" r:id="rId45"/>
              </w:object>
            </w:r>
            <w:r w:rsidRPr="009165F5">
              <w:rPr>
                <w:rFonts w:ascii="Times New Roman" w:hAnsi="Times New Roman" w:cs="Times New Roman"/>
              </w:rPr>
              <w:t xml:space="preserve"> — частота вращения двигателя на холостом ходу.</w:t>
            </w:r>
          </w:p>
        </w:tc>
      </w:tr>
    </w:tbl>
    <w:p w:rsidR="009165F5" w:rsidRPr="009165F5" w:rsidRDefault="009165F5" w:rsidP="009165F5">
      <w:pPr>
        <w:pStyle w:val="delimiter"/>
        <w:ind w:firstLine="142"/>
      </w:pPr>
    </w:p>
    <w:tbl>
      <w:tblPr>
        <w:tblStyle w:val="ac"/>
        <w:tblW w:w="10988" w:type="dxa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662"/>
        <w:gridCol w:w="6329"/>
        <w:gridCol w:w="997"/>
      </w:tblGrid>
      <w:tr w:rsidR="009165F5" w:rsidRPr="009165F5" w:rsidTr="009165F5">
        <w:tc>
          <w:tcPr>
            <w:tcW w:w="10988" w:type="dxa"/>
            <w:gridSpan w:val="3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>Электромагнитный момент двигателя</w:t>
            </w:r>
          </w:p>
        </w:tc>
      </w:tr>
      <w:tr w:rsidR="009165F5" w:rsidRPr="009165F5" w:rsidTr="009165F5">
        <w:tc>
          <w:tcPr>
            <w:tcW w:w="3662" w:type="dxa"/>
            <w:hideMark/>
          </w:tcPr>
          <w:p w:rsidR="009165F5" w:rsidRPr="009165F5" w:rsidRDefault="009165F5" w:rsidP="009165F5">
            <w:pPr>
              <w:pStyle w:val="itemRight"/>
              <w:ind w:firstLine="142"/>
            </w:pPr>
            <w:r w:rsidRPr="009165F5">
              <w:rPr>
                <w:position w:val="-12"/>
              </w:rPr>
              <w:object w:dxaOrig="1875" w:dyaOrig="390">
                <v:shape id="_x0000_i1043" type="#_x0000_t75" style="width:93.75pt;height:19.25pt" o:ole="" fillcolor="window">
                  <v:imagedata r:id="rId46" o:title=""/>
                </v:shape>
                <o:OLEObject Type="Embed" ProgID="Equation.DSMT4" ShapeID="_x0000_i1043" DrawAspect="Content" ObjectID="_1617007414" r:id="rId47"/>
              </w:object>
            </w:r>
          </w:p>
        </w:tc>
        <w:tc>
          <w:tcPr>
            <w:tcW w:w="6329" w:type="dxa"/>
            <w:vAlign w:val="center"/>
          </w:tcPr>
          <w:p w:rsidR="009165F5" w:rsidRPr="009165F5" w:rsidRDefault="009165F5" w:rsidP="009165F5">
            <w:pPr>
              <w:pStyle w:val="answer"/>
              <w:ind w:firstLine="142"/>
            </w:pPr>
            <w:permStart w:id="1367491246" w:edGrp="everyone"/>
            <w:permEnd w:id="1367491246"/>
          </w:p>
        </w:tc>
        <w:tc>
          <w:tcPr>
            <w:tcW w:w="997" w:type="dxa"/>
            <w:hideMark/>
          </w:tcPr>
          <w:p w:rsidR="009165F5" w:rsidRPr="009165F5" w:rsidRDefault="009165F5" w:rsidP="009165F5">
            <w:pPr>
              <w:pStyle w:val="itemLeft"/>
              <w:ind w:firstLine="142"/>
            </w:pPr>
            <w:r w:rsidRPr="009165F5">
              <w:t xml:space="preserve">, </w:t>
            </w:r>
            <w:proofErr w:type="spellStart"/>
            <w:r w:rsidRPr="009165F5">
              <w:t>Н·м</w:t>
            </w:r>
            <w:proofErr w:type="spellEnd"/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pic"/>
      </w:pPr>
      <w:r w:rsidRPr="009165F5">
        <w:rPr>
          <w:noProof/>
        </w:rPr>
        <w:drawing>
          <wp:inline distT="0" distB="0" distL="0" distR="0" wp14:anchorId="2F746D74" wp14:editId="2097B8A9">
            <wp:extent cx="3973195" cy="3641725"/>
            <wp:effectExtent l="0" t="0" r="8255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3195" cy="364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65F5" w:rsidRPr="009165F5" w:rsidRDefault="009165F5" w:rsidP="009165F5">
      <w:pPr>
        <w:pStyle w:val="picUnderscript"/>
      </w:pPr>
      <w:r w:rsidRPr="009165F5">
        <w:t>Рис. 2. КПД нагрузочного генератора</w:t>
      </w:r>
    </w:p>
    <w:p w:rsidR="009165F5" w:rsidRPr="009165F5" w:rsidRDefault="009165F5" w:rsidP="009165F5">
      <w:pPr>
        <w:pStyle w:val="capt2"/>
      </w:pPr>
      <w:r w:rsidRPr="009165F5">
        <w:t>2. Исследование механических характеристик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Механической характеристикой двигателя параллельного возбуждения называют зависимость </w:t>
      </w:r>
      <w:r w:rsidRPr="009165F5">
        <w:rPr>
          <w:rFonts w:ascii="Times New Roman" w:eastAsia="Times New Roman" w:hAnsi="Times New Roman" w:cs="Times New Roman"/>
          <w:position w:val="-12"/>
        </w:rPr>
        <w:object w:dxaOrig="1155" w:dyaOrig="360">
          <v:shape id="_x0000_i1044" type="#_x0000_t75" style="width:57.75pt;height:18.4pt" o:ole="" fillcolor="window">
            <v:imagedata r:id="rId49" o:title=""/>
          </v:shape>
          <o:OLEObject Type="Embed" ProgID="Equation.DSMT4" ShapeID="_x0000_i1044" DrawAspect="Content" ObjectID="_1617007415" r:id="rId50"/>
        </w:object>
      </w:r>
      <w:r w:rsidRPr="009165F5">
        <w:rPr>
          <w:rFonts w:ascii="Times New Roman" w:hAnsi="Times New Roman" w:cs="Times New Roman"/>
        </w:rPr>
        <w:t xml:space="preserve">, </w:t>
      </w:r>
      <w:proofErr w:type="gramStart"/>
      <w:r w:rsidRPr="009165F5">
        <w:rPr>
          <w:rFonts w:ascii="Times New Roman" w:hAnsi="Times New Roman" w:cs="Times New Roman"/>
        </w:rPr>
        <w:t>при</w:t>
      </w:r>
      <w:proofErr w:type="gramEnd"/>
      <w:r w:rsidRPr="009165F5">
        <w:rPr>
          <w:rFonts w:ascii="Times New Roman" w:hAnsi="Times New Roman" w:cs="Times New Roman"/>
        </w:rPr>
        <w:t xml:space="preserve">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35" w:dyaOrig="390">
          <v:shape id="_x0000_i1045" type="#_x0000_t75" style="width:51.9pt;height:19.25pt" o:ole="" fillcolor="window">
            <v:imagedata r:id="rId51" o:title=""/>
          </v:shape>
          <o:OLEObject Type="Embed" ProgID="Equation.DSMT4" ShapeID="_x0000_i1045" DrawAspect="Content" ObjectID="_1617007416" r:id="rId52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50" w:dyaOrig="390">
          <v:shape id="_x0000_i1046" type="#_x0000_t75" style="width:52.75pt;height:19.25pt" o:ole="" fillcolor="window">
            <v:imagedata r:id="rId53" o:title=""/>
          </v:shape>
          <o:OLEObject Type="Embed" ProgID="Equation.DSMT4" ShapeID="_x0000_i1046" DrawAspect="Content" ObjectID="_1617007417" r:id="rId54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6"/>
        </w:rPr>
        <w:object w:dxaOrig="1260" w:dyaOrig="420">
          <v:shape id="_x0000_i1047" type="#_x0000_t75" style="width:62.8pt;height:20.95pt" o:ole="">
            <v:imagedata r:id="rId55" o:title=""/>
          </v:shape>
          <o:OLEObject Type="Embed" ProgID="Equation.DSMT4" ShapeID="_x0000_i1047" DrawAspect="Content" ObjectID="_1617007418" r:id="rId56"/>
        </w:objec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lastRenderedPageBreak/>
        <w:t xml:space="preserve">Двигатель параллельного возбуждения имеет </w:t>
      </w:r>
      <w:proofErr w:type="gramStart"/>
      <w:r w:rsidRPr="009165F5">
        <w:rPr>
          <w:rFonts w:ascii="Times New Roman" w:hAnsi="Times New Roman" w:cs="Times New Roman"/>
        </w:rPr>
        <w:t>естественную</w:t>
      </w:r>
      <w:proofErr w:type="gramEnd"/>
      <w:r w:rsidRPr="009165F5">
        <w:rPr>
          <w:rFonts w:ascii="Times New Roman" w:hAnsi="Times New Roman" w:cs="Times New Roman"/>
        </w:rPr>
        <w:t xml:space="preserve"> и искусственные механические характеристики. Естественную механическую характеристику</w:t>
      </w:r>
      <w:proofErr w:type="gramStart"/>
      <w:r w:rsidRPr="009165F5">
        <w:rPr>
          <w:rFonts w:ascii="Times New Roman" w:hAnsi="Times New Roman" w:cs="Times New Roman"/>
        </w:rPr>
        <w:t>, (</w:t>
      </w:r>
      <w:r w:rsidRPr="009165F5">
        <w:rPr>
          <w:rFonts w:ascii="Times New Roman" w:eastAsia="Times New Roman" w:hAnsi="Times New Roman" w:cs="Times New Roman"/>
          <w:position w:val="-16"/>
        </w:rPr>
        <w:object w:dxaOrig="825" w:dyaOrig="420">
          <v:shape id="_x0000_i1048" type="#_x0000_t75" style="width:41pt;height:20.95pt" o:ole="">
            <v:imagedata r:id="rId57" o:title=""/>
          </v:shape>
          <o:OLEObject Type="Embed" ProgID="Equation.DSMT4" ShapeID="_x0000_i1048" DrawAspect="Content" ObjectID="_1617007419" r:id="rId58"/>
        </w:object>
      </w:r>
      <w:r w:rsidRPr="009165F5">
        <w:rPr>
          <w:rFonts w:ascii="Times New Roman" w:hAnsi="Times New Roman" w:cs="Times New Roman"/>
        </w:rPr>
        <w:t xml:space="preserve">) </w:t>
      </w:r>
      <w:proofErr w:type="gramEnd"/>
      <w:r w:rsidRPr="009165F5">
        <w:rPr>
          <w:rFonts w:ascii="Times New Roman" w:hAnsi="Times New Roman" w:cs="Times New Roman"/>
        </w:rPr>
        <w:t>получают по табл. 1.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Искусственные механические характеристики получают при включении в цепь якоря разных по величине добавочных сопротивлений </w:t>
      </w:r>
      <w:proofErr w:type="gramStart"/>
      <w:r w:rsidRPr="009165F5">
        <w:rPr>
          <w:rStyle w:val="variable"/>
          <w:rFonts w:ascii="Times New Roman" w:hAnsi="Times New Roman" w:cs="Times New Roman"/>
        </w:rPr>
        <w:t>R</w:t>
      </w:r>
      <w:proofErr w:type="gramEnd"/>
      <w:r w:rsidRPr="009165F5">
        <w:rPr>
          <w:rFonts w:ascii="Times New Roman" w:hAnsi="Times New Roman" w:cs="Times New Roman"/>
          <w:vertAlign w:val="subscript"/>
        </w:rPr>
        <w:t>Д</w:t>
      </w:r>
      <w:r w:rsidRPr="009165F5">
        <w:rPr>
          <w:rFonts w:ascii="Times New Roman" w:hAnsi="Times New Roman" w:cs="Times New Roman"/>
        </w:rPr>
        <w:t xml:space="preserve">. Результаты опытов заносят в табл. 2. </w:t>
      </w:r>
      <w:proofErr w:type="gramStart"/>
      <w:r w:rsidRPr="009165F5">
        <w:rPr>
          <w:rFonts w:ascii="Times New Roman" w:hAnsi="Times New Roman" w:cs="Times New Roman"/>
        </w:rPr>
        <w:t>Естественная</w:t>
      </w:r>
      <w:proofErr w:type="gramEnd"/>
      <w:r w:rsidRPr="009165F5">
        <w:rPr>
          <w:rFonts w:ascii="Times New Roman" w:hAnsi="Times New Roman" w:cs="Times New Roman"/>
        </w:rPr>
        <w:t xml:space="preserve"> и искусственные характеристики построены в одних осях координат.</w:t>
      </w:r>
    </w:p>
    <w:p w:rsidR="009165F5" w:rsidRPr="009165F5" w:rsidRDefault="009165F5" w:rsidP="009165F5">
      <w:pPr>
        <w:pStyle w:val="delimiter"/>
      </w:pPr>
    </w:p>
    <w:p w:rsidR="009165F5" w:rsidRPr="009165F5" w:rsidRDefault="009165F5" w:rsidP="009165F5">
      <w:pPr>
        <w:pStyle w:val="item"/>
      </w:pPr>
      <w:r w:rsidRPr="009165F5">
        <w:t>Таблица 2. Искусственные механические характеристики двигателя</w:t>
      </w:r>
      <w:r w:rsidRPr="009165F5">
        <w:br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1021"/>
        <w:gridCol w:w="1184"/>
        <w:gridCol w:w="858"/>
        <w:gridCol w:w="500"/>
        <w:gridCol w:w="521"/>
        <w:gridCol w:w="1021"/>
        <w:gridCol w:w="1021"/>
        <w:gridCol w:w="40"/>
        <w:gridCol w:w="981"/>
        <w:gridCol w:w="1021"/>
        <w:gridCol w:w="1021"/>
        <w:gridCol w:w="1021"/>
      </w:tblGrid>
      <w:tr w:rsidR="009165F5" w:rsidRPr="009165F5" w:rsidTr="009165F5">
        <w:trPr>
          <w:cantSplit/>
        </w:trPr>
        <w:tc>
          <w:tcPr>
            <w:tcW w:w="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9165F5" w:rsidRPr="009165F5" w:rsidRDefault="009165F5">
            <w:pPr>
              <w:pStyle w:val="usualCenter"/>
            </w:pPr>
            <w:r w:rsidRPr="009165F5">
              <w:t>№ опыта</w:t>
            </w:r>
          </w:p>
        </w:tc>
        <w:tc>
          <w:tcPr>
            <w:tcW w:w="408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Опыт</w:t>
            </w:r>
          </w:p>
        </w:tc>
        <w:tc>
          <w:tcPr>
            <w:tcW w:w="612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Расчет</w:t>
            </w:r>
          </w:p>
        </w:tc>
      </w:tr>
      <w:tr w:rsidR="009165F5" w:rsidRPr="009165F5" w:rsidTr="009165F5">
        <w:trPr>
          <w:cantSplit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65F5" w:rsidRPr="009165F5" w:rsidRDefault="009165F5">
            <w:pPr>
              <w:rPr>
                <w:sz w:val="28"/>
                <w:szCs w:val="20"/>
              </w:rPr>
            </w:pPr>
          </w:p>
        </w:tc>
        <w:tc>
          <w:tcPr>
            <w:tcW w:w="22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Двигатель</w:t>
            </w:r>
          </w:p>
        </w:tc>
        <w:tc>
          <w:tcPr>
            <w:tcW w:w="187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Генератор</w:t>
            </w:r>
          </w:p>
        </w:tc>
        <w:tc>
          <w:tcPr>
            <w:tcW w:w="2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Генератор</w:t>
            </w:r>
          </w:p>
        </w:tc>
        <w:tc>
          <w:tcPr>
            <w:tcW w:w="408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Двигатель</w:t>
            </w:r>
          </w:p>
        </w:tc>
      </w:tr>
      <w:tr w:rsidR="009165F5" w:rsidRPr="009165F5" w:rsidTr="009165F5">
        <w:trPr>
          <w:cantSplit/>
          <w:trHeight w:val="477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65F5" w:rsidRPr="009165F5" w:rsidRDefault="009165F5">
            <w:pPr>
              <w:rPr>
                <w:sz w:val="28"/>
                <w:szCs w:val="20"/>
              </w:rPr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А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U</w:t>
            </w:r>
            <w:proofErr w:type="gramEnd"/>
            <w:r w:rsidRPr="009165F5">
              <w:rPr>
                <w:rStyle w:val="variable"/>
                <w:vertAlign w:val="subscript"/>
              </w:rPr>
              <w:t>г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</w:t>
            </w: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г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А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  <w:lang w:val="en-US"/>
              </w:rPr>
              <w:t>2</w:t>
            </w:r>
            <w:r w:rsidRPr="009165F5">
              <w:rPr>
                <w:rStyle w:val="variable"/>
                <w:vertAlign w:val="subscript"/>
              </w:rPr>
              <w:t>г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r w:rsidRPr="009165F5">
              <w:t>η</w:t>
            </w:r>
            <w:proofErr w:type="gramStart"/>
            <w:r w:rsidRPr="009165F5">
              <w:rPr>
                <w:rStyle w:val="variable"/>
                <w:vertAlign w:val="subscript"/>
              </w:rPr>
              <w:t>г</w:t>
            </w:r>
            <w:proofErr w:type="spellEnd"/>
            <w:proofErr w:type="gram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</w:rPr>
              <w:t>1</w:t>
            </w:r>
            <w:r w:rsidRPr="009165F5">
              <w:rPr>
                <w:rStyle w:val="variable"/>
                <w:vertAlign w:val="subscript"/>
              </w:rPr>
              <w:t>д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</w:rPr>
              <w:t>2</w:t>
            </w:r>
            <w:r w:rsidRPr="009165F5">
              <w:rPr>
                <w:rStyle w:val="variable"/>
                <w:vertAlign w:val="subscript"/>
              </w:rPr>
              <w:t>д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r w:rsidRPr="009165F5">
              <w:t>η</w:t>
            </w:r>
            <w:r w:rsidRPr="009165F5">
              <w:rPr>
                <w:rStyle w:val="variable"/>
                <w:vertAlign w:val="subscript"/>
              </w:rPr>
              <w:t>д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M</w:t>
            </w:r>
            <w:r w:rsidRPr="009165F5">
              <w:rPr>
                <w:vertAlign w:val="subscript"/>
                <w:lang w:val="en-US"/>
              </w:rPr>
              <w:t>2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Н·м</w:t>
            </w:r>
            <w:proofErr w:type="spellEnd"/>
          </w:p>
        </w:tc>
      </w:tr>
      <w:tr w:rsidR="009165F5" w:rsidRPr="009165F5" w:rsidTr="009165F5">
        <w:trPr>
          <w:cantSplit/>
          <w:trHeight w:val="124"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586636508" w:edGrp="everyone" w:colFirst="1" w:colLast="1"/>
            <w:permStart w:id="1138253524" w:edGrp="everyone" w:colFirst="2" w:colLast="2"/>
            <w:permStart w:id="2054191238" w:edGrp="everyone" w:colFirst="3" w:colLast="3"/>
            <w:permStart w:id="44529034" w:edGrp="everyone" w:colFirst="4" w:colLast="4"/>
            <w:permStart w:id="1093102263" w:edGrp="everyone" w:colFirst="5" w:colLast="5"/>
            <w:permStart w:id="218445600" w:edGrp="everyone" w:colFirst="6" w:colLast="6"/>
            <w:permStart w:id="1885280420" w:edGrp="everyone" w:colFirst="7" w:colLast="7"/>
            <w:permStart w:id="1602171655" w:edGrp="everyone" w:colFirst="8" w:colLast="8"/>
            <w:permStart w:id="1881100756" w:edGrp="everyone" w:colFirst="9" w:colLast="9"/>
            <w:permStart w:id="1736259309" w:edGrp="everyone" w:colFirst="10" w:colLast="10"/>
            <w:r w:rsidRPr="009165F5">
              <w:t>1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285386752" w:edGrp="everyone" w:colFirst="1" w:colLast="1"/>
            <w:permStart w:id="289373889" w:edGrp="everyone" w:colFirst="2" w:colLast="2"/>
            <w:permStart w:id="1879789852" w:edGrp="everyone" w:colFirst="3" w:colLast="3"/>
            <w:permStart w:id="1575102952" w:edGrp="everyone" w:colFirst="4" w:colLast="4"/>
            <w:permStart w:id="1779922667" w:edGrp="everyone" w:colFirst="5" w:colLast="5"/>
            <w:permStart w:id="2000761311" w:edGrp="everyone" w:colFirst="6" w:colLast="6"/>
            <w:permStart w:id="818304987" w:edGrp="everyone" w:colFirst="7" w:colLast="7"/>
            <w:permStart w:id="17653675" w:edGrp="everyone" w:colFirst="8" w:colLast="8"/>
            <w:permStart w:id="771426301" w:edGrp="everyone" w:colFirst="9" w:colLast="9"/>
            <w:permStart w:id="1430004039" w:edGrp="everyone" w:colFirst="10" w:colLast="10"/>
            <w:permEnd w:id="586636508"/>
            <w:permEnd w:id="1138253524"/>
            <w:permEnd w:id="2054191238"/>
            <w:permEnd w:id="44529034"/>
            <w:permEnd w:id="1093102263"/>
            <w:permEnd w:id="218445600"/>
            <w:permEnd w:id="1885280420"/>
            <w:permEnd w:id="1602171655"/>
            <w:permEnd w:id="1881100756"/>
            <w:permEnd w:id="1736259309"/>
            <w:r w:rsidRPr="009165F5">
              <w:t>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105335918" w:edGrp="everyone" w:colFirst="1" w:colLast="1"/>
            <w:permStart w:id="1457286686" w:edGrp="everyone" w:colFirst="2" w:colLast="2"/>
            <w:permStart w:id="1240756520" w:edGrp="everyone" w:colFirst="3" w:colLast="3"/>
            <w:permStart w:id="131026745" w:edGrp="everyone" w:colFirst="4" w:colLast="4"/>
            <w:permStart w:id="2004561849" w:edGrp="everyone" w:colFirst="5" w:colLast="5"/>
            <w:permStart w:id="170817847" w:edGrp="everyone" w:colFirst="6" w:colLast="6"/>
            <w:permStart w:id="2045197075" w:edGrp="everyone" w:colFirst="7" w:colLast="7"/>
            <w:permStart w:id="971467907" w:edGrp="everyone" w:colFirst="8" w:colLast="8"/>
            <w:permStart w:id="1708135664" w:edGrp="everyone" w:colFirst="9" w:colLast="9"/>
            <w:permStart w:id="785069630" w:edGrp="everyone" w:colFirst="10" w:colLast="10"/>
            <w:permEnd w:id="1285386752"/>
            <w:permEnd w:id="289373889"/>
            <w:permEnd w:id="1879789852"/>
            <w:permEnd w:id="1575102952"/>
            <w:permEnd w:id="1779922667"/>
            <w:permEnd w:id="2000761311"/>
            <w:permEnd w:id="818304987"/>
            <w:permEnd w:id="17653675"/>
            <w:permEnd w:id="771426301"/>
            <w:permEnd w:id="1430004039"/>
            <w:r w:rsidRPr="009165F5">
              <w:t>3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663982316" w:edGrp="everyone" w:colFirst="1" w:colLast="1"/>
            <w:permStart w:id="525548518" w:edGrp="everyone" w:colFirst="2" w:colLast="2"/>
            <w:permStart w:id="1981704598" w:edGrp="everyone" w:colFirst="3" w:colLast="3"/>
            <w:permStart w:id="1161247068" w:edGrp="everyone" w:colFirst="4" w:colLast="4"/>
            <w:permStart w:id="133300527" w:edGrp="everyone" w:colFirst="5" w:colLast="5"/>
            <w:permStart w:id="2062185816" w:edGrp="everyone" w:colFirst="6" w:colLast="6"/>
            <w:permStart w:id="616837577" w:edGrp="everyone" w:colFirst="7" w:colLast="7"/>
            <w:permStart w:id="1149773587" w:edGrp="everyone" w:colFirst="8" w:colLast="8"/>
            <w:permStart w:id="1956862364" w:edGrp="everyone" w:colFirst="9" w:colLast="9"/>
            <w:permStart w:id="1426417212" w:edGrp="everyone" w:colFirst="10" w:colLast="10"/>
            <w:permEnd w:id="1105335918"/>
            <w:permEnd w:id="1457286686"/>
            <w:permEnd w:id="1240756520"/>
            <w:permEnd w:id="131026745"/>
            <w:permEnd w:id="2004561849"/>
            <w:permEnd w:id="170817847"/>
            <w:permEnd w:id="2045197075"/>
            <w:permEnd w:id="971467907"/>
            <w:permEnd w:id="1708135664"/>
            <w:permEnd w:id="785069630"/>
            <w:r w:rsidRPr="009165F5">
              <w:t>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307865390" w:edGrp="everyone" w:colFirst="1" w:colLast="1"/>
            <w:permStart w:id="1828794500" w:edGrp="everyone" w:colFirst="2" w:colLast="2"/>
            <w:permStart w:id="766908795" w:edGrp="everyone" w:colFirst="3" w:colLast="3"/>
            <w:permStart w:id="1609389757" w:edGrp="everyone" w:colFirst="4" w:colLast="4"/>
            <w:permStart w:id="2112313883" w:edGrp="everyone" w:colFirst="5" w:colLast="5"/>
            <w:permStart w:id="328428624" w:edGrp="everyone" w:colFirst="6" w:colLast="6"/>
            <w:permStart w:id="1009717927" w:edGrp="everyone" w:colFirst="7" w:colLast="7"/>
            <w:permStart w:id="164702193" w:edGrp="everyone" w:colFirst="8" w:colLast="8"/>
            <w:permStart w:id="502878927" w:edGrp="everyone" w:colFirst="9" w:colLast="9"/>
            <w:permStart w:id="1063328921" w:edGrp="everyone" w:colFirst="10" w:colLast="10"/>
            <w:permEnd w:id="1663982316"/>
            <w:permEnd w:id="525548518"/>
            <w:permEnd w:id="1981704598"/>
            <w:permEnd w:id="1161247068"/>
            <w:permEnd w:id="133300527"/>
            <w:permEnd w:id="2062185816"/>
            <w:permEnd w:id="616837577"/>
            <w:permEnd w:id="1149773587"/>
            <w:permEnd w:id="1956862364"/>
            <w:permEnd w:id="1426417212"/>
            <w:r w:rsidRPr="009165F5">
              <w:t>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648436134" w:edGrp="everyone" w:colFirst="1" w:colLast="1"/>
            <w:permStart w:id="978599784" w:edGrp="everyone" w:colFirst="2" w:colLast="2"/>
            <w:permStart w:id="1380021467" w:edGrp="everyone" w:colFirst="3" w:colLast="3"/>
            <w:permStart w:id="250100883" w:edGrp="everyone" w:colFirst="4" w:colLast="4"/>
            <w:permStart w:id="751179501" w:edGrp="everyone" w:colFirst="5" w:colLast="5"/>
            <w:permStart w:id="3690601" w:edGrp="everyone" w:colFirst="6" w:colLast="6"/>
            <w:permStart w:id="322374032" w:edGrp="everyone" w:colFirst="7" w:colLast="7"/>
            <w:permStart w:id="1236821200" w:edGrp="everyone" w:colFirst="8" w:colLast="8"/>
            <w:permStart w:id="1414490384" w:edGrp="everyone" w:colFirst="9" w:colLast="9"/>
            <w:permStart w:id="1022038868" w:edGrp="everyone" w:colFirst="10" w:colLast="10"/>
            <w:permEnd w:id="1307865390"/>
            <w:permEnd w:id="1828794500"/>
            <w:permEnd w:id="766908795"/>
            <w:permEnd w:id="1609389757"/>
            <w:permEnd w:id="2112313883"/>
            <w:permEnd w:id="328428624"/>
            <w:permEnd w:id="1009717927"/>
            <w:permEnd w:id="164702193"/>
            <w:permEnd w:id="502878927"/>
            <w:permEnd w:id="1063328921"/>
            <w:r w:rsidRPr="009165F5">
              <w:t>6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1648436134"/>
      <w:permEnd w:id="978599784"/>
      <w:permEnd w:id="1380021467"/>
      <w:permEnd w:id="250100883"/>
      <w:permEnd w:id="751179501"/>
      <w:permEnd w:id="3690601"/>
      <w:permEnd w:id="322374032"/>
      <w:permEnd w:id="1236821200"/>
      <w:permEnd w:id="1414490384"/>
      <w:permEnd w:id="1022038868"/>
      <w:tr w:rsidR="009165F5" w:rsidRPr="009165F5" w:rsidTr="009165F5">
        <w:trPr>
          <w:cantSplit/>
        </w:trPr>
        <w:tc>
          <w:tcPr>
            <w:tcW w:w="10745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tr w:rsidR="009165F5" w:rsidRPr="009165F5" w:rsidTr="009165F5">
        <w:trPr>
          <w:cantSplit/>
        </w:trPr>
        <w:tc>
          <w:tcPr>
            <w:tcW w:w="4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permStart w:id="765479224" w:edGrp="everyone" w:colFirst="1" w:colLast="1"/>
            <w:proofErr w:type="spellStart"/>
            <w:proofErr w:type="gramStart"/>
            <w:r w:rsidRPr="009165F5">
              <w:rPr>
                <w:rStyle w:val="variable"/>
                <w:rFonts w:ascii="Times New Roman" w:hAnsi="Times New Roman" w:cs="Times New Roman"/>
              </w:rPr>
              <w:t>U</w:t>
            </w:r>
            <w:proofErr w:type="gramEnd"/>
            <w:r w:rsidRPr="009165F5">
              <w:rPr>
                <w:rStyle w:val="variable"/>
                <w:rFonts w:ascii="Times New Roman" w:hAnsi="Times New Roman" w:cs="Times New Roman"/>
                <w:vertAlign w:val="subscript"/>
              </w:rPr>
              <w:t>дн</w:t>
            </w:r>
            <w:proofErr w:type="spellEnd"/>
            <w:r w:rsidRPr="009165F5">
              <w:rPr>
                <w:rFonts w:ascii="Times New Roman" w:hAnsi="Times New Roman" w:cs="Times New Roman"/>
              </w:rPr>
              <w:t> =</w:t>
            </w:r>
          </w:p>
        </w:tc>
        <w:tc>
          <w:tcPr>
            <w:tcW w:w="26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40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>, В</w:t>
            </w:r>
          </w:p>
        </w:tc>
      </w:tr>
      <w:tr w:rsidR="009165F5" w:rsidRPr="009165F5" w:rsidTr="009165F5">
        <w:trPr>
          <w:cantSplit/>
        </w:trPr>
        <w:tc>
          <w:tcPr>
            <w:tcW w:w="4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permStart w:id="1250196336" w:edGrp="everyone" w:colFirst="1" w:colLast="1"/>
            <w:permEnd w:id="765479224"/>
            <w:r w:rsidRPr="009165F5">
              <w:rPr>
                <w:rStyle w:val="variable"/>
                <w:rFonts w:ascii="Times New Roman" w:hAnsi="Times New Roman" w:cs="Times New Roman"/>
                <w:lang w:val="en-US"/>
              </w:rPr>
              <w:t>M</w:t>
            </w:r>
            <w:r w:rsidRPr="009165F5">
              <w:rPr>
                <w:rFonts w:ascii="Times New Roman" w:hAnsi="Times New Roman" w:cs="Times New Roman"/>
                <w:vertAlign w:val="subscript"/>
              </w:rPr>
              <w:t>0</w:t>
            </w:r>
            <w:r w:rsidRPr="009165F5">
              <w:rPr>
                <w:rFonts w:ascii="Times New Roman" w:hAnsi="Times New Roman" w:cs="Times New Roman"/>
              </w:rPr>
              <w:t> =</w:t>
            </w:r>
          </w:p>
        </w:tc>
        <w:tc>
          <w:tcPr>
            <w:tcW w:w="26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40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165F5">
              <w:rPr>
                <w:rFonts w:ascii="Times New Roman" w:hAnsi="Times New Roman" w:cs="Times New Roman"/>
              </w:rPr>
              <w:t>Н·м</w:t>
            </w:r>
            <w:proofErr w:type="spellEnd"/>
          </w:p>
        </w:tc>
      </w:tr>
      <w:tr w:rsidR="009165F5" w:rsidRPr="009165F5" w:rsidTr="009165F5">
        <w:trPr>
          <w:cantSplit/>
        </w:trPr>
        <w:tc>
          <w:tcPr>
            <w:tcW w:w="4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permStart w:id="1991783590" w:edGrp="everyone" w:colFirst="1" w:colLast="1"/>
            <w:permEnd w:id="1250196336"/>
            <w:r w:rsidRPr="009165F5">
              <w:rPr>
                <w:rStyle w:val="variable"/>
                <w:rFonts w:ascii="Times New Roman" w:hAnsi="Times New Roman" w:cs="Times New Roman"/>
                <w:lang w:val="en-US"/>
              </w:rPr>
              <w:t>I</w:t>
            </w:r>
            <w:proofErr w:type="spellStart"/>
            <w:r w:rsidRPr="009165F5">
              <w:rPr>
                <w:rStyle w:val="variable"/>
                <w:rFonts w:ascii="Times New Roman" w:hAnsi="Times New Roman" w:cs="Times New Roman"/>
                <w:vertAlign w:val="subscript"/>
              </w:rPr>
              <w:t>вд</w:t>
            </w:r>
            <w:proofErr w:type="spellEnd"/>
            <w:r w:rsidRPr="009165F5">
              <w:rPr>
                <w:rFonts w:ascii="Times New Roman" w:hAnsi="Times New Roman" w:cs="Times New Roman"/>
              </w:rPr>
              <w:t> =</w:t>
            </w:r>
          </w:p>
        </w:tc>
        <w:tc>
          <w:tcPr>
            <w:tcW w:w="26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40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>, А</w:t>
            </w:r>
          </w:p>
        </w:tc>
      </w:tr>
      <w:permEnd w:id="1991783590"/>
      <w:tr w:rsidR="009165F5" w:rsidRPr="009165F5" w:rsidTr="009165F5">
        <w:trPr>
          <w:cantSplit/>
        </w:trPr>
        <w:tc>
          <w:tcPr>
            <w:tcW w:w="10745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position w:val="-16"/>
              </w:rPr>
              <w:object w:dxaOrig="1065" w:dyaOrig="420">
                <v:shape id="_x0000_i1049" type="#_x0000_t75" style="width:53.6pt;height:20.95pt" o:ole="">
                  <v:imagedata r:id="rId59" o:title=""/>
                </v:shape>
                <o:OLEObject Type="Embed" ProgID="Equation.DSMT4" ShapeID="_x0000_i1049" DrawAspect="Content" ObjectID="_1617007420" r:id="rId60"/>
              </w:object>
            </w:r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delimiter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35"/>
        <w:gridCol w:w="1021"/>
        <w:gridCol w:w="1184"/>
        <w:gridCol w:w="858"/>
        <w:gridCol w:w="500"/>
        <w:gridCol w:w="521"/>
        <w:gridCol w:w="1021"/>
        <w:gridCol w:w="1021"/>
        <w:gridCol w:w="40"/>
        <w:gridCol w:w="981"/>
        <w:gridCol w:w="1021"/>
        <w:gridCol w:w="1021"/>
        <w:gridCol w:w="1021"/>
      </w:tblGrid>
      <w:tr w:rsidR="009165F5" w:rsidRPr="009165F5" w:rsidTr="009165F5">
        <w:trPr>
          <w:cantSplit/>
        </w:trPr>
        <w:tc>
          <w:tcPr>
            <w:tcW w:w="53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hideMark/>
          </w:tcPr>
          <w:p w:rsidR="009165F5" w:rsidRPr="009165F5" w:rsidRDefault="009165F5">
            <w:pPr>
              <w:pStyle w:val="usualCenter"/>
            </w:pPr>
            <w:r w:rsidRPr="009165F5">
              <w:t>№ опыта</w:t>
            </w:r>
          </w:p>
        </w:tc>
        <w:tc>
          <w:tcPr>
            <w:tcW w:w="408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Опыт</w:t>
            </w:r>
          </w:p>
        </w:tc>
        <w:tc>
          <w:tcPr>
            <w:tcW w:w="6126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Расчет</w:t>
            </w:r>
          </w:p>
        </w:tc>
      </w:tr>
      <w:tr w:rsidR="009165F5" w:rsidRPr="009165F5" w:rsidTr="009165F5">
        <w:trPr>
          <w:cantSplit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65F5" w:rsidRPr="009165F5" w:rsidRDefault="009165F5">
            <w:pPr>
              <w:rPr>
                <w:sz w:val="28"/>
                <w:szCs w:val="20"/>
              </w:rPr>
            </w:pPr>
          </w:p>
        </w:tc>
        <w:tc>
          <w:tcPr>
            <w:tcW w:w="22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Двигатель</w:t>
            </w:r>
          </w:p>
        </w:tc>
        <w:tc>
          <w:tcPr>
            <w:tcW w:w="187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Генератор</w:t>
            </w:r>
          </w:p>
        </w:tc>
        <w:tc>
          <w:tcPr>
            <w:tcW w:w="2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Генератор</w:t>
            </w:r>
          </w:p>
        </w:tc>
        <w:tc>
          <w:tcPr>
            <w:tcW w:w="4084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t>Двигатель</w:t>
            </w:r>
          </w:p>
        </w:tc>
      </w:tr>
      <w:tr w:rsidR="009165F5" w:rsidRPr="009165F5" w:rsidTr="009165F5">
        <w:trPr>
          <w:cantSplit/>
          <w:trHeight w:val="477"/>
        </w:trPr>
        <w:tc>
          <w:tcPr>
            <w:tcW w:w="3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65F5" w:rsidRPr="009165F5" w:rsidRDefault="009165F5">
            <w:pPr>
              <w:rPr>
                <w:sz w:val="28"/>
                <w:szCs w:val="20"/>
              </w:rPr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А</w:t>
            </w: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U</w:t>
            </w:r>
            <w:proofErr w:type="gramEnd"/>
            <w:r w:rsidRPr="009165F5">
              <w:rPr>
                <w:rStyle w:val="variable"/>
                <w:vertAlign w:val="subscript"/>
              </w:rPr>
              <w:t>г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</w:t>
            </w: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г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А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  <w:lang w:val="en-US"/>
              </w:rPr>
              <w:t>2</w:t>
            </w:r>
            <w:r w:rsidRPr="009165F5">
              <w:rPr>
                <w:rStyle w:val="variable"/>
                <w:vertAlign w:val="subscript"/>
              </w:rPr>
              <w:t>г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r w:rsidRPr="009165F5">
              <w:t>η</w:t>
            </w:r>
            <w:proofErr w:type="gramStart"/>
            <w:r w:rsidRPr="009165F5">
              <w:rPr>
                <w:rStyle w:val="variable"/>
                <w:vertAlign w:val="subscript"/>
              </w:rPr>
              <w:t>г</w:t>
            </w:r>
            <w:proofErr w:type="spellEnd"/>
            <w:proofErr w:type="gram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</w:rPr>
              <w:t>1</w:t>
            </w:r>
            <w:r w:rsidRPr="009165F5">
              <w:rPr>
                <w:rStyle w:val="variable"/>
                <w:vertAlign w:val="subscript"/>
              </w:rPr>
              <w:t>д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P</w:t>
            </w:r>
            <w:r w:rsidRPr="009165F5">
              <w:rPr>
                <w:vertAlign w:val="subscript"/>
              </w:rPr>
              <w:t>2</w:t>
            </w:r>
            <w:r w:rsidRPr="009165F5">
              <w:rPr>
                <w:rStyle w:val="variable"/>
                <w:vertAlign w:val="subscript"/>
              </w:rPr>
              <w:t>д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r w:rsidRPr="009165F5">
              <w:t>Вт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r w:rsidRPr="009165F5">
              <w:t>η</w:t>
            </w:r>
            <w:r w:rsidRPr="009165F5">
              <w:rPr>
                <w:rStyle w:val="variable"/>
                <w:vertAlign w:val="subscript"/>
              </w:rPr>
              <w:t>д</w:t>
            </w:r>
            <w:proofErr w:type="spellEnd"/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о.е</w:t>
            </w:r>
            <w:proofErr w:type="spellEnd"/>
            <w:r w:rsidRPr="009165F5">
              <w:t>.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M</w:t>
            </w:r>
            <w:r w:rsidRPr="009165F5">
              <w:rPr>
                <w:vertAlign w:val="subscript"/>
                <w:lang w:val="en-US"/>
              </w:rPr>
              <w:t>2</w:t>
            </w:r>
            <w:r w:rsidRPr="009165F5">
              <w:t>,</w:t>
            </w:r>
          </w:p>
          <w:p w:rsidR="009165F5" w:rsidRPr="009165F5" w:rsidRDefault="009165F5">
            <w:pPr>
              <w:pStyle w:val="itemCenter"/>
            </w:pPr>
            <w:proofErr w:type="spellStart"/>
            <w:r w:rsidRPr="009165F5">
              <w:t>Н·м</w:t>
            </w:r>
            <w:proofErr w:type="spellEnd"/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819881061" w:edGrp="everyone" w:colFirst="1" w:colLast="1"/>
            <w:permStart w:id="1892766698" w:edGrp="everyone" w:colFirst="2" w:colLast="2"/>
            <w:permStart w:id="1242846031" w:edGrp="everyone" w:colFirst="3" w:colLast="3"/>
            <w:permStart w:id="976821971" w:edGrp="everyone" w:colFirst="4" w:colLast="4"/>
            <w:permStart w:id="1859084807" w:edGrp="everyone" w:colFirst="5" w:colLast="5"/>
            <w:permStart w:id="385830447" w:edGrp="everyone" w:colFirst="6" w:colLast="6"/>
            <w:permStart w:id="1627022064" w:edGrp="everyone" w:colFirst="7" w:colLast="7"/>
            <w:permStart w:id="2037388488" w:edGrp="everyone" w:colFirst="8" w:colLast="8"/>
            <w:permStart w:id="703168281" w:edGrp="everyone" w:colFirst="9" w:colLast="9"/>
            <w:permStart w:id="290724018" w:edGrp="everyone" w:colFirst="10" w:colLast="10"/>
            <w:r w:rsidRPr="009165F5">
              <w:t>1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719796968" w:edGrp="everyone" w:colFirst="1" w:colLast="1"/>
            <w:permStart w:id="1979124075" w:edGrp="everyone" w:colFirst="2" w:colLast="2"/>
            <w:permStart w:id="1666737040" w:edGrp="everyone" w:colFirst="3" w:colLast="3"/>
            <w:permStart w:id="686620995" w:edGrp="everyone" w:colFirst="4" w:colLast="4"/>
            <w:permStart w:id="1474508315" w:edGrp="everyone" w:colFirst="5" w:colLast="5"/>
            <w:permStart w:id="1788372057" w:edGrp="everyone" w:colFirst="6" w:colLast="6"/>
            <w:permStart w:id="638395081" w:edGrp="everyone" w:colFirst="7" w:colLast="7"/>
            <w:permStart w:id="1365771766" w:edGrp="everyone" w:colFirst="8" w:colLast="8"/>
            <w:permStart w:id="1519735481" w:edGrp="everyone" w:colFirst="9" w:colLast="9"/>
            <w:permStart w:id="1203526790" w:edGrp="everyone" w:colFirst="10" w:colLast="10"/>
            <w:permEnd w:id="819881061"/>
            <w:permEnd w:id="1892766698"/>
            <w:permEnd w:id="1242846031"/>
            <w:permEnd w:id="976821971"/>
            <w:permEnd w:id="1859084807"/>
            <w:permEnd w:id="385830447"/>
            <w:permEnd w:id="1627022064"/>
            <w:permEnd w:id="2037388488"/>
            <w:permEnd w:id="703168281"/>
            <w:permEnd w:id="290724018"/>
            <w:r w:rsidRPr="009165F5">
              <w:t>2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298934965" w:edGrp="everyone" w:colFirst="1" w:colLast="1"/>
            <w:permStart w:id="967262713" w:edGrp="everyone" w:colFirst="2" w:colLast="2"/>
            <w:permStart w:id="77364445" w:edGrp="everyone" w:colFirst="3" w:colLast="3"/>
            <w:permStart w:id="1804534963" w:edGrp="everyone" w:colFirst="4" w:colLast="4"/>
            <w:permStart w:id="1717312372" w:edGrp="everyone" w:colFirst="5" w:colLast="5"/>
            <w:permStart w:id="1723538852" w:edGrp="everyone" w:colFirst="6" w:colLast="6"/>
            <w:permStart w:id="940399329" w:edGrp="everyone" w:colFirst="7" w:colLast="7"/>
            <w:permStart w:id="555581325" w:edGrp="everyone" w:colFirst="8" w:colLast="8"/>
            <w:permStart w:id="423302235" w:edGrp="everyone" w:colFirst="9" w:colLast="9"/>
            <w:permStart w:id="492246577" w:edGrp="everyone" w:colFirst="10" w:colLast="10"/>
            <w:permEnd w:id="1719796968"/>
            <w:permEnd w:id="1979124075"/>
            <w:permEnd w:id="1666737040"/>
            <w:permEnd w:id="686620995"/>
            <w:permEnd w:id="1474508315"/>
            <w:permEnd w:id="1788372057"/>
            <w:permEnd w:id="638395081"/>
            <w:permEnd w:id="1365771766"/>
            <w:permEnd w:id="1519735481"/>
            <w:permEnd w:id="1203526790"/>
            <w:r w:rsidRPr="009165F5">
              <w:t>3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6140799" w:edGrp="everyone" w:colFirst="1" w:colLast="1"/>
            <w:permStart w:id="394007199" w:edGrp="everyone" w:colFirst="2" w:colLast="2"/>
            <w:permStart w:id="233317234" w:edGrp="everyone" w:colFirst="3" w:colLast="3"/>
            <w:permStart w:id="454436579" w:edGrp="everyone" w:colFirst="4" w:colLast="4"/>
            <w:permStart w:id="1946900418" w:edGrp="everyone" w:colFirst="5" w:colLast="5"/>
            <w:permStart w:id="2053187279" w:edGrp="everyone" w:colFirst="6" w:colLast="6"/>
            <w:permStart w:id="10107840" w:edGrp="everyone" w:colFirst="7" w:colLast="7"/>
            <w:permStart w:id="855981591" w:edGrp="everyone" w:colFirst="8" w:colLast="8"/>
            <w:permStart w:id="57873532" w:edGrp="everyone" w:colFirst="9" w:colLast="9"/>
            <w:permStart w:id="1256521739" w:edGrp="everyone" w:colFirst="10" w:colLast="10"/>
            <w:permEnd w:id="1298934965"/>
            <w:permEnd w:id="967262713"/>
            <w:permEnd w:id="77364445"/>
            <w:permEnd w:id="1804534963"/>
            <w:permEnd w:id="1717312372"/>
            <w:permEnd w:id="1723538852"/>
            <w:permEnd w:id="940399329"/>
            <w:permEnd w:id="555581325"/>
            <w:permEnd w:id="423302235"/>
            <w:permEnd w:id="492246577"/>
            <w:r w:rsidRPr="009165F5">
              <w:t>4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68650084" w:edGrp="everyone" w:colFirst="1" w:colLast="1"/>
            <w:permStart w:id="911810446" w:edGrp="everyone" w:colFirst="2" w:colLast="2"/>
            <w:permStart w:id="2070882579" w:edGrp="everyone" w:colFirst="3" w:colLast="3"/>
            <w:permStart w:id="1880364349" w:edGrp="everyone" w:colFirst="4" w:colLast="4"/>
            <w:permStart w:id="1518103637" w:edGrp="everyone" w:colFirst="5" w:colLast="5"/>
            <w:permStart w:id="1590755983" w:edGrp="everyone" w:colFirst="6" w:colLast="6"/>
            <w:permStart w:id="1666270818" w:edGrp="everyone" w:colFirst="7" w:colLast="7"/>
            <w:permStart w:id="401632386" w:edGrp="everyone" w:colFirst="8" w:colLast="8"/>
            <w:permStart w:id="120354827" w:edGrp="everyone" w:colFirst="9" w:colLast="9"/>
            <w:permStart w:id="1832212555" w:edGrp="everyone" w:colFirst="10" w:colLast="10"/>
            <w:permEnd w:id="16140799"/>
            <w:permEnd w:id="394007199"/>
            <w:permEnd w:id="233317234"/>
            <w:permEnd w:id="454436579"/>
            <w:permEnd w:id="1946900418"/>
            <w:permEnd w:id="2053187279"/>
            <w:permEnd w:id="10107840"/>
            <w:permEnd w:id="855981591"/>
            <w:permEnd w:id="57873532"/>
            <w:permEnd w:id="1256521739"/>
            <w:r w:rsidRPr="009165F5">
              <w:t>5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cantSplit/>
        </w:trPr>
        <w:tc>
          <w:tcPr>
            <w:tcW w:w="5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permStart w:id="1521898046" w:edGrp="everyone" w:colFirst="1" w:colLast="1"/>
            <w:permStart w:id="300748944" w:edGrp="everyone" w:colFirst="2" w:colLast="2"/>
            <w:permStart w:id="1746689009" w:edGrp="everyone" w:colFirst="3" w:colLast="3"/>
            <w:permStart w:id="283851189" w:edGrp="everyone" w:colFirst="4" w:colLast="4"/>
            <w:permStart w:id="881281977" w:edGrp="everyone" w:colFirst="5" w:colLast="5"/>
            <w:permStart w:id="536236978" w:edGrp="everyone" w:colFirst="6" w:colLast="6"/>
            <w:permStart w:id="57626008" w:edGrp="everyone" w:colFirst="7" w:colLast="7"/>
            <w:permStart w:id="604401952" w:edGrp="everyone" w:colFirst="8" w:colLast="8"/>
            <w:permStart w:id="1031747148" w:edGrp="everyone" w:colFirst="9" w:colLast="9"/>
            <w:permStart w:id="1296987599" w:edGrp="everyone" w:colFirst="10" w:colLast="10"/>
            <w:permEnd w:id="168650084"/>
            <w:permEnd w:id="911810446"/>
            <w:permEnd w:id="2070882579"/>
            <w:permEnd w:id="1880364349"/>
            <w:permEnd w:id="1518103637"/>
            <w:permEnd w:id="1590755983"/>
            <w:permEnd w:id="1666270818"/>
            <w:permEnd w:id="401632386"/>
            <w:permEnd w:id="120354827"/>
            <w:permEnd w:id="1832212555"/>
            <w:r w:rsidRPr="009165F5">
              <w:t>6</w:t>
            </w: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1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8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0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1521898046"/>
      <w:permEnd w:id="300748944"/>
      <w:permEnd w:id="1746689009"/>
      <w:permEnd w:id="283851189"/>
      <w:permEnd w:id="881281977"/>
      <w:permEnd w:id="536236978"/>
      <w:permEnd w:id="57626008"/>
      <w:permEnd w:id="604401952"/>
      <w:permEnd w:id="1031747148"/>
      <w:permEnd w:id="1296987599"/>
      <w:tr w:rsidR="009165F5" w:rsidRPr="009165F5" w:rsidTr="009165F5">
        <w:trPr>
          <w:cantSplit/>
        </w:trPr>
        <w:tc>
          <w:tcPr>
            <w:tcW w:w="10745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tr w:rsidR="009165F5" w:rsidRPr="009165F5" w:rsidTr="009165F5">
        <w:trPr>
          <w:cantSplit/>
        </w:trPr>
        <w:tc>
          <w:tcPr>
            <w:tcW w:w="4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permStart w:id="1357609500" w:edGrp="everyone" w:colFirst="1" w:colLast="1"/>
            <w:proofErr w:type="spellStart"/>
            <w:proofErr w:type="gramStart"/>
            <w:r w:rsidRPr="009165F5">
              <w:rPr>
                <w:rStyle w:val="variable"/>
                <w:rFonts w:ascii="Times New Roman" w:hAnsi="Times New Roman" w:cs="Times New Roman"/>
              </w:rPr>
              <w:t>U</w:t>
            </w:r>
            <w:proofErr w:type="gramEnd"/>
            <w:r w:rsidRPr="009165F5">
              <w:rPr>
                <w:rStyle w:val="variable"/>
                <w:rFonts w:ascii="Times New Roman" w:hAnsi="Times New Roman" w:cs="Times New Roman"/>
                <w:vertAlign w:val="subscript"/>
              </w:rPr>
              <w:t>дн</w:t>
            </w:r>
            <w:proofErr w:type="spellEnd"/>
            <w:r w:rsidRPr="009165F5">
              <w:rPr>
                <w:rFonts w:ascii="Times New Roman" w:hAnsi="Times New Roman" w:cs="Times New Roman"/>
              </w:rPr>
              <w:t> =</w:t>
            </w:r>
          </w:p>
        </w:tc>
        <w:tc>
          <w:tcPr>
            <w:tcW w:w="26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40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>, В</w:t>
            </w:r>
          </w:p>
        </w:tc>
      </w:tr>
      <w:tr w:rsidR="009165F5" w:rsidRPr="009165F5" w:rsidTr="009165F5">
        <w:trPr>
          <w:cantSplit/>
        </w:trPr>
        <w:tc>
          <w:tcPr>
            <w:tcW w:w="4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permStart w:id="6752389" w:edGrp="everyone" w:colFirst="1" w:colLast="1"/>
            <w:permEnd w:id="1357609500"/>
            <w:r w:rsidRPr="009165F5">
              <w:rPr>
                <w:rStyle w:val="variable"/>
                <w:rFonts w:ascii="Times New Roman" w:hAnsi="Times New Roman" w:cs="Times New Roman"/>
                <w:lang w:val="en-US"/>
              </w:rPr>
              <w:t>M</w:t>
            </w:r>
            <w:r w:rsidRPr="009165F5">
              <w:rPr>
                <w:rFonts w:ascii="Times New Roman" w:hAnsi="Times New Roman" w:cs="Times New Roman"/>
                <w:vertAlign w:val="subscript"/>
              </w:rPr>
              <w:t>0</w:t>
            </w:r>
            <w:r w:rsidRPr="009165F5">
              <w:rPr>
                <w:rFonts w:ascii="Times New Roman" w:hAnsi="Times New Roman" w:cs="Times New Roman"/>
              </w:rPr>
              <w:t> =</w:t>
            </w:r>
          </w:p>
        </w:tc>
        <w:tc>
          <w:tcPr>
            <w:tcW w:w="26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40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 xml:space="preserve">, </w:t>
            </w:r>
            <w:proofErr w:type="spellStart"/>
            <w:r w:rsidRPr="009165F5">
              <w:rPr>
                <w:rFonts w:ascii="Times New Roman" w:hAnsi="Times New Roman" w:cs="Times New Roman"/>
              </w:rPr>
              <w:t>Н·м</w:t>
            </w:r>
            <w:proofErr w:type="spellEnd"/>
          </w:p>
        </w:tc>
      </w:tr>
      <w:tr w:rsidR="009165F5" w:rsidRPr="009165F5" w:rsidTr="009165F5">
        <w:trPr>
          <w:cantSplit/>
        </w:trPr>
        <w:tc>
          <w:tcPr>
            <w:tcW w:w="4098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permStart w:id="2002677736" w:edGrp="everyone" w:colFirst="1" w:colLast="1"/>
            <w:permEnd w:id="6752389"/>
            <w:r w:rsidRPr="009165F5">
              <w:rPr>
                <w:rStyle w:val="variable"/>
                <w:rFonts w:ascii="Times New Roman" w:hAnsi="Times New Roman" w:cs="Times New Roman"/>
                <w:lang w:val="en-US"/>
              </w:rPr>
              <w:t>I</w:t>
            </w:r>
            <w:proofErr w:type="spellStart"/>
            <w:r w:rsidRPr="009165F5">
              <w:rPr>
                <w:rStyle w:val="variable"/>
                <w:rFonts w:ascii="Times New Roman" w:hAnsi="Times New Roman" w:cs="Times New Roman"/>
                <w:vertAlign w:val="subscript"/>
              </w:rPr>
              <w:t>вд</w:t>
            </w:r>
            <w:proofErr w:type="spellEnd"/>
            <w:r w:rsidRPr="009165F5">
              <w:rPr>
                <w:rFonts w:ascii="Times New Roman" w:hAnsi="Times New Roman" w:cs="Times New Roman"/>
              </w:rPr>
              <w:t> =</w:t>
            </w:r>
          </w:p>
        </w:tc>
        <w:tc>
          <w:tcPr>
            <w:tcW w:w="260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404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>, А</w:t>
            </w:r>
          </w:p>
        </w:tc>
      </w:tr>
      <w:permEnd w:id="2002677736"/>
      <w:tr w:rsidR="009165F5" w:rsidRPr="009165F5" w:rsidTr="009165F5">
        <w:trPr>
          <w:cantSplit/>
        </w:trPr>
        <w:tc>
          <w:tcPr>
            <w:tcW w:w="10745" w:type="dxa"/>
            <w:gridSpan w:val="1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rPr>
                <w:position w:val="-16"/>
              </w:rPr>
              <w:object w:dxaOrig="1155" w:dyaOrig="420">
                <v:shape id="_x0000_i1050" type="#_x0000_t75" style="width:57.75pt;height:20.95pt" o:ole="">
                  <v:imagedata r:id="rId61" o:title=""/>
                </v:shape>
                <o:OLEObject Type="Embed" ProgID="Equation.DSMT4" ShapeID="_x0000_i1050" DrawAspect="Content" ObjectID="_1617007421" r:id="rId62"/>
              </w:object>
            </w:r>
            <w:r w:rsidRPr="009165F5">
              <w:t>.</w:t>
            </w:r>
          </w:p>
        </w:tc>
      </w:tr>
    </w:tbl>
    <w:p w:rsidR="009165F5" w:rsidRPr="009165F5" w:rsidRDefault="009165F5" w:rsidP="009165F5">
      <w:pPr>
        <w:pStyle w:val="capt2"/>
      </w:pPr>
      <w:r w:rsidRPr="009165F5">
        <w:lastRenderedPageBreak/>
        <w:t>3. Исследование скоростных характеристик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Скоростной характеристикой двигателя постоянного тока называется зависимость </w:t>
      </w:r>
      <w:r w:rsidRPr="009165F5">
        <w:rPr>
          <w:rFonts w:ascii="Times New Roman" w:eastAsia="Times New Roman" w:hAnsi="Times New Roman" w:cs="Times New Roman"/>
          <w:position w:val="-14"/>
        </w:rPr>
        <w:object w:dxaOrig="1245" w:dyaOrig="420">
          <v:shape id="_x0000_i1051" type="#_x0000_t75" style="width:61.95pt;height:20.95pt" o:ole="" fillcolor="window">
            <v:imagedata r:id="rId63" o:title=""/>
          </v:shape>
          <o:OLEObject Type="Embed" ProgID="Equation.DSMT4" ShapeID="_x0000_i1051" DrawAspect="Content" ObjectID="_1617007422" r:id="rId64"/>
        </w:object>
      </w:r>
      <w:r w:rsidRPr="009165F5">
        <w:rPr>
          <w:rFonts w:ascii="Times New Roman" w:hAnsi="Times New Roman" w:cs="Times New Roman"/>
        </w:rPr>
        <w:t xml:space="preserve">, </w:t>
      </w:r>
      <w:proofErr w:type="gramStart"/>
      <w:r w:rsidRPr="009165F5">
        <w:rPr>
          <w:rFonts w:ascii="Times New Roman" w:hAnsi="Times New Roman" w:cs="Times New Roman"/>
        </w:rPr>
        <w:t>при</w:t>
      </w:r>
      <w:proofErr w:type="gramEnd"/>
      <w:r w:rsidRPr="009165F5">
        <w:rPr>
          <w:rFonts w:ascii="Times New Roman" w:hAnsi="Times New Roman" w:cs="Times New Roman"/>
        </w:rPr>
        <w:t xml:space="preserve">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35" w:dyaOrig="390">
          <v:shape id="_x0000_i1052" type="#_x0000_t75" style="width:51.9pt;height:19.25pt" o:ole="" fillcolor="window">
            <v:imagedata r:id="rId65" o:title=""/>
          </v:shape>
          <o:OLEObject Type="Embed" ProgID="Equation.DSMT4" ShapeID="_x0000_i1052" DrawAspect="Content" ObjectID="_1617007423" r:id="rId66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1245" w:dyaOrig="375">
          <v:shape id="_x0000_i1053" type="#_x0000_t75" style="width:61.95pt;height:18.4pt" o:ole="" fillcolor="window">
            <v:imagedata r:id="rId67" o:title=""/>
          </v:shape>
          <o:OLEObject Type="Embed" ProgID="Equation.DSMT4" ShapeID="_x0000_i1053" DrawAspect="Content" ObjectID="_1617007424" r:id="rId68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6"/>
        </w:rPr>
        <w:object w:dxaOrig="825" w:dyaOrig="420">
          <v:shape id="_x0000_i1054" type="#_x0000_t75" style="width:41pt;height:20.95pt" o:ole="">
            <v:imagedata r:id="rId69" o:title=""/>
          </v:shape>
          <o:OLEObject Type="Embed" ProgID="Equation.DSMT4" ShapeID="_x0000_i1054" DrawAspect="Content" ObjectID="_1617007425" r:id="rId70"/>
        </w:object>
      </w:r>
      <w:r w:rsidRPr="009165F5">
        <w:rPr>
          <w:rFonts w:ascii="Times New Roman" w:hAnsi="Times New Roman" w:cs="Times New Roman"/>
        </w:rPr>
        <w:t xml:space="preserve">. Опыты проведены для трех значений тока возбуждения: </w:t>
      </w:r>
      <w:r w:rsidRPr="009165F5">
        <w:rPr>
          <w:rFonts w:ascii="Times New Roman" w:eastAsia="Times New Roman" w:hAnsi="Times New Roman" w:cs="Times New Roman"/>
          <w:position w:val="-12"/>
        </w:rPr>
        <w:object w:dxaOrig="945" w:dyaOrig="390">
          <v:shape id="_x0000_i1055" type="#_x0000_t75" style="width:46.9pt;height:19.25pt" o:ole="" fillcolor="window">
            <v:imagedata r:id="rId71" o:title=""/>
          </v:shape>
          <o:OLEObject Type="Embed" ProgID="Equation.DSMT4" ShapeID="_x0000_i1055" DrawAspect="Content" ObjectID="_1617007426" r:id="rId72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1320" w:dyaOrig="390">
          <v:shape id="_x0000_i1056" type="#_x0000_t75" style="width:66.15pt;height:19.25pt" o:ole="" fillcolor="window">
            <v:imagedata r:id="rId73" o:title=""/>
          </v:shape>
          <o:OLEObject Type="Embed" ProgID="Equation.DSMT4" ShapeID="_x0000_i1056" DrawAspect="Content" ObjectID="_1617007427" r:id="rId74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1260" w:dyaOrig="390">
          <v:shape id="_x0000_i1057" type="#_x0000_t75" style="width:62.8pt;height:19.25pt" o:ole="" fillcolor="window">
            <v:imagedata r:id="rId75" o:title=""/>
          </v:shape>
          <o:OLEObject Type="Embed" ProgID="Equation.DSMT4" ShapeID="_x0000_i1057" DrawAspect="Content" ObjectID="_1617007428" r:id="rId76"/>
        </w:object>
      </w:r>
      <w:r w:rsidRPr="009165F5">
        <w:rPr>
          <w:rFonts w:ascii="Times New Roman" w:hAnsi="Times New Roman" w:cs="Times New Roman"/>
        </w:rPr>
        <w:t>.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Скоростную характеристику </w:t>
      </w:r>
      <w:proofErr w:type="gramStart"/>
      <w:r w:rsidRPr="009165F5">
        <w:rPr>
          <w:rFonts w:ascii="Times New Roman" w:hAnsi="Times New Roman" w:cs="Times New Roman"/>
        </w:rPr>
        <w:t>при</w:t>
      </w:r>
      <w:proofErr w:type="gramEnd"/>
      <w:r w:rsidRPr="009165F5">
        <w:rPr>
          <w:rFonts w:ascii="Times New Roman" w:hAnsi="Times New Roman" w:cs="Times New Roman"/>
        </w:rPr>
        <w:t xml:space="preserve"> </w:t>
      </w:r>
      <w:r w:rsidRPr="009165F5">
        <w:rPr>
          <w:rFonts w:ascii="Times New Roman" w:eastAsia="Times New Roman" w:hAnsi="Times New Roman" w:cs="Times New Roman"/>
          <w:position w:val="-12"/>
        </w:rPr>
        <w:object w:dxaOrig="945" w:dyaOrig="390">
          <v:shape id="_x0000_i1058" type="#_x0000_t75" style="width:46.9pt;height:19.25pt" o:ole="" fillcolor="window">
            <v:imagedata r:id="rId71" o:title=""/>
          </v:shape>
          <o:OLEObject Type="Embed" ProgID="Equation.DSMT4" ShapeID="_x0000_i1058" DrawAspect="Content" ObjectID="_1617007429" r:id="rId77"/>
        </w:object>
      </w:r>
      <w:r w:rsidRPr="009165F5">
        <w:rPr>
          <w:rFonts w:ascii="Times New Roman" w:hAnsi="Times New Roman" w:cs="Times New Roman"/>
        </w:rPr>
        <w:t xml:space="preserve"> получают по табл.</w:t>
      </w:r>
      <w:r w:rsidRPr="009165F5">
        <w:rPr>
          <w:rFonts w:ascii="Times New Roman" w:hAnsi="Times New Roman" w:cs="Times New Roman"/>
          <w:lang w:val="en-US"/>
        </w:rPr>
        <w:t> </w:t>
      </w:r>
      <w:r w:rsidRPr="009165F5">
        <w:rPr>
          <w:rFonts w:ascii="Times New Roman" w:hAnsi="Times New Roman" w:cs="Times New Roman"/>
        </w:rPr>
        <w:t>1.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>Для получения скоростных характеристик при токе возбуждения, отличающемся от номинального</w:t>
      </w:r>
      <w:proofErr w:type="gramStart"/>
      <w:r w:rsidRPr="009165F5">
        <w:rPr>
          <w:rFonts w:ascii="Times New Roman" w:hAnsi="Times New Roman" w:cs="Times New Roman"/>
        </w:rPr>
        <w:t xml:space="preserve"> (</w:t>
      </w:r>
      <w:r w:rsidRPr="009165F5">
        <w:rPr>
          <w:rFonts w:ascii="Times New Roman" w:eastAsia="Times New Roman" w:hAnsi="Times New Roman" w:cs="Times New Roman"/>
          <w:position w:val="-12"/>
        </w:rPr>
        <w:object w:dxaOrig="945" w:dyaOrig="390">
          <v:shape id="_x0000_i1059" type="#_x0000_t75" style="width:46.9pt;height:19.25pt" o:ole="" fillcolor="window">
            <v:imagedata r:id="rId78" o:title=""/>
          </v:shape>
          <o:OLEObject Type="Embed" ProgID="Equation.DSMT4" ShapeID="_x0000_i1059" DrawAspect="Content" ObjectID="_1617007430" r:id="rId79"/>
        </w:object>
      </w:r>
      <w:r w:rsidRPr="009165F5">
        <w:rPr>
          <w:rFonts w:ascii="Times New Roman" w:hAnsi="Times New Roman" w:cs="Times New Roman"/>
        </w:rPr>
        <w:t xml:space="preserve">), </w:t>
      </w:r>
      <w:proofErr w:type="gramEnd"/>
      <w:r w:rsidRPr="009165F5">
        <w:rPr>
          <w:rFonts w:ascii="Times New Roman" w:hAnsi="Times New Roman" w:cs="Times New Roman"/>
        </w:rPr>
        <w:t>устанавливают нужное значение тока возбуждения двигателя регулированием сопротивления резистора R1.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>По результатам табл.</w:t>
      </w:r>
      <w:r w:rsidRPr="009165F5">
        <w:rPr>
          <w:rFonts w:ascii="Times New Roman" w:hAnsi="Times New Roman" w:cs="Times New Roman"/>
          <w:lang w:val="en-US"/>
        </w:rPr>
        <w:t> </w:t>
      </w:r>
      <w:r w:rsidRPr="009165F5">
        <w:rPr>
          <w:rFonts w:ascii="Times New Roman" w:hAnsi="Times New Roman" w:cs="Times New Roman"/>
        </w:rPr>
        <w:t>3 построены скоростные характеристики при различных токах возбуждения в одних осях координат.</w:t>
      </w:r>
    </w:p>
    <w:p w:rsidR="009165F5" w:rsidRPr="009165F5" w:rsidRDefault="009165F5" w:rsidP="009165F5">
      <w:pPr>
        <w:pStyle w:val="item"/>
        <w:rPr>
          <w:lang w:val="en-US"/>
        </w:rPr>
      </w:pPr>
      <w:r w:rsidRPr="009165F5">
        <w:t>Таблица 3. Скоростные характеристики двигателя</w:t>
      </w:r>
      <w:r w:rsidRPr="009165F5">
        <w:rPr>
          <w:lang w:val="en-US"/>
        </w:rPr>
        <w:br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5"/>
        <w:gridCol w:w="695"/>
        <w:gridCol w:w="994"/>
        <w:gridCol w:w="1918"/>
      </w:tblGrid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№</w:t>
            </w:r>
            <w:r w:rsidRPr="009165F5">
              <w:rPr>
                <w:lang w:val="en-US"/>
              </w:rPr>
              <w:t xml:space="preserve"> </w:t>
            </w:r>
            <w:r w:rsidRPr="009165F5">
              <w:t>опыта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 А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 xml:space="preserve">, </w:t>
            </w: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119762589" w:edGrp="everyone" w:colFirst="1" w:colLast="1"/>
            <w:permStart w:id="95176701" w:edGrp="everyone" w:colFirst="2" w:colLast="2"/>
            <w:r w:rsidRPr="009165F5">
              <w:t>1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747061166" w:edGrp="everyone" w:colFirst="1" w:colLast="1"/>
            <w:permStart w:id="646056580" w:edGrp="everyone" w:colFirst="2" w:colLast="2"/>
            <w:permEnd w:id="2119762589"/>
            <w:permEnd w:id="95176701"/>
            <w:r w:rsidRPr="009165F5">
              <w:t>2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021591520" w:edGrp="everyone" w:colFirst="1" w:colLast="1"/>
            <w:permStart w:id="1283267710" w:edGrp="everyone" w:colFirst="2" w:colLast="2"/>
            <w:permEnd w:id="747061166"/>
            <w:permEnd w:id="646056580"/>
            <w:r w:rsidRPr="009165F5">
              <w:t>3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563024190" w:edGrp="everyone" w:colFirst="1" w:colLast="1"/>
            <w:permStart w:id="254152955" w:edGrp="everyone" w:colFirst="2" w:colLast="2"/>
            <w:permEnd w:id="2021591520"/>
            <w:permEnd w:id="1283267710"/>
            <w:r w:rsidRPr="009165F5">
              <w:t>4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805869104" w:edGrp="everyone" w:colFirst="1" w:colLast="1"/>
            <w:permStart w:id="1091583114" w:edGrp="everyone" w:colFirst="2" w:colLast="2"/>
            <w:permEnd w:id="563024190"/>
            <w:permEnd w:id="254152955"/>
            <w:r w:rsidRPr="009165F5">
              <w:t>5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781208121" w:edGrp="everyone" w:colFirst="1" w:colLast="1"/>
            <w:permStart w:id="2121161226" w:edGrp="everyone" w:colFirst="2" w:colLast="2"/>
            <w:permEnd w:id="1805869104"/>
            <w:permEnd w:id="1091583114"/>
            <w:r w:rsidRPr="009165F5">
              <w:t>6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781208121"/>
      <w:permEnd w:id="2121161226"/>
      <w:tr w:rsidR="009165F5" w:rsidRPr="009165F5" w:rsidTr="009165F5">
        <w:trPr>
          <w:jc w:val="center"/>
        </w:trPr>
        <w:tc>
          <w:tcPr>
            <w:tcW w:w="51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permStart w:id="1504316825" w:edGrp="everyone" w:colFirst="1" w:colLast="1"/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1290" w:dyaOrig="390">
                <v:shape id="_x0000_i1060" type="#_x0000_t75" style="width:64.45pt;height:19.25pt" o:ole="" fillcolor="window">
                  <v:imagedata r:id="rId80" o:title=""/>
                </v:shape>
                <o:OLEObject Type="Embed" ProgID="Equation.DSMT4" ShapeID="_x0000_i1060" DrawAspect="Content" ObjectID="_1617007431" r:id="rId81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answer"/>
            </w:pPr>
            <w:r w:rsidRPr="009165F5">
              <w:t>220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>, В</w:t>
            </w:r>
          </w:p>
        </w:tc>
      </w:tr>
      <w:permStart w:id="2115329640" w:edGrp="everyone" w:colFirst="1" w:colLast="1"/>
      <w:permEnd w:id="1504316825"/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1185" w:dyaOrig="390">
                <v:shape id="_x0000_i1061" type="#_x0000_t75" style="width:59.45pt;height:19.25pt" o:ole="" fillcolor="window">
                  <v:imagedata r:id="rId82" o:title=""/>
                </v:shape>
                <o:OLEObject Type="Embed" ProgID="Equation.DSMT4" ShapeID="_x0000_i1061" DrawAspect="Content" ObjectID="_1617007432" r:id="rId83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>, А</w:t>
            </w:r>
          </w:p>
        </w:tc>
      </w:tr>
      <w:permEnd w:id="2115329640"/>
    </w:tbl>
    <w:p w:rsidR="009165F5" w:rsidRPr="009165F5" w:rsidRDefault="009165F5" w:rsidP="009165F5">
      <w:pPr>
        <w:pStyle w:val="delimi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5"/>
        <w:gridCol w:w="695"/>
        <w:gridCol w:w="994"/>
        <w:gridCol w:w="1918"/>
      </w:tblGrid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№</w:t>
            </w:r>
            <w:r w:rsidRPr="009165F5">
              <w:rPr>
                <w:lang w:val="en-US"/>
              </w:rPr>
              <w:t xml:space="preserve"> </w:t>
            </w:r>
            <w:r w:rsidRPr="009165F5">
              <w:t>опыта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 А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 xml:space="preserve">, </w:t>
            </w: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37764602" w:edGrp="everyone" w:colFirst="1" w:colLast="1"/>
            <w:permStart w:id="911743712" w:edGrp="everyone" w:colFirst="2" w:colLast="2"/>
            <w:r w:rsidRPr="009165F5">
              <w:t>1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416746913" w:edGrp="everyone" w:colFirst="1" w:colLast="1"/>
            <w:permStart w:id="1411974806" w:edGrp="everyone" w:colFirst="2" w:colLast="2"/>
            <w:permEnd w:id="137764602"/>
            <w:permEnd w:id="911743712"/>
            <w:r w:rsidRPr="009165F5">
              <w:t>2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092910066" w:edGrp="everyone" w:colFirst="1" w:colLast="1"/>
            <w:permStart w:id="1090942444" w:edGrp="everyone" w:colFirst="2" w:colLast="2"/>
            <w:permEnd w:id="416746913"/>
            <w:permEnd w:id="1411974806"/>
            <w:r w:rsidRPr="009165F5">
              <w:t>3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049462937" w:edGrp="everyone" w:colFirst="1" w:colLast="1"/>
            <w:permStart w:id="1302745211" w:edGrp="everyone" w:colFirst="2" w:colLast="2"/>
            <w:permEnd w:id="1092910066"/>
            <w:permEnd w:id="1090942444"/>
            <w:r w:rsidRPr="009165F5">
              <w:t>4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121800328" w:edGrp="everyone" w:colFirst="1" w:colLast="1"/>
            <w:permStart w:id="257825353" w:edGrp="everyone" w:colFirst="2" w:colLast="2"/>
            <w:permEnd w:id="2049462937"/>
            <w:permEnd w:id="1302745211"/>
            <w:r w:rsidRPr="009165F5">
              <w:t>5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821374793" w:edGrp="everyone" w:colFirst="1" w:colLast="1"/>
            <w:permStart w:id="171986919" w:edGrp="everyone" w:colFirst="2" w:colLast="2"/>
            <w:permEnd w:id="2121800328"/>
            <w:permEnd w:id="257825353"/>
            <w:r w:rsidRPr="009165F5">
              <w:t>6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821374793"/>
      <w:permEnd w:id="171986919"/>
      <w:tr w:rsidR="009165F5" w:rsidRPr="009165F5" w:rsidTr="009165F5">
        <w:trPr>
          <w:jc w:val="center"/>
        </w:trPr>
        <w:tc>
          <w:tcPr>
            <w:tcW w:w="51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permStart w:id="693269395" w:edGrp="everyone" w:colFirst="1" w:colLast="1"/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1290" w:dyaOrig="390">
                <v:shape id="_x0000_i1062" type="#_x0000_t75" style="width:64.45pt;height:19.25pt" o:ole="" fillcolor="window">
                  <v:imagedata r:id="rId80" o:title=""/>
                </v:shape>
                <o:OLEObject Type="Embed" ProgID="Equation.DSMT4" ShapeID="_x0000_i1062" DrawAspect="Content" ObjectID="_1617007433" r:id="rId84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answer"/>
            </w:pPr>
            <w:r w:rsidRPr="009165F5">
              <w:t>220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>, В</w:t>
            </w:r>
          </w:p>
        </w:tc>
      </w:tr>
      <w:permStart w:id="1885171001" w:edGrp="everyone" w:colFirst="1" w:colLast="1"/>
      <w:permEnd w:id="693269395"/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1545" w:dyaOrig="390">
                <v:shape id="_x0000_i1063" type="#_x0000_t75" style="width:77pt;height:19.25pt" o:ole="" fillcolor="window">
                  <v:imagedata r:id="rId85" o:title=""/>
                </v:shape>
                <o:OLEObject Type="Embed" ProgID="Equation.DSMT4" ShapeID="_x0000_i1063" DrawAspect="Content" ObjectID="_1617007434" r:id="rId86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>, А</w:t>
            </w:r>
          </w:p>
        </w:tc>
      </w:tr>
      <w:permEnd w:id="1885171001"/>
    </w:tbl>
    <w:p w:rsidR="009165F5" w:rsidRPr="009165F5" w:rsidRDefault="009165F5" w:rsidP="009165F5">
      <w:pPr>
        <w:pStyle w:val="delimiter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5"/>
        <w:gridCol w:w="695"/>
        <w:gridCol w:w="994"/>
        <w:gridCol w:w="1918"/>
      </w:tblGrid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lastRenderedPageBreak/>
              <w:t>№</w:t>
            </w:r>
            <w:r w:rsidRPr="009165F5">
              <w:rPr>
                <w:lang w:val="en-US"/>
              </w:rPr>
              <w:t xml:space="preserve"> </w:t>
            </w:r>
            <w:r w:rsidRPr="009165F5">
              <w:t>опыта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 А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 xml:space="preserve">, </w:t>
            </w: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</w:tr>
      <w:tr w:rsidR="009165F5" w:rsidRPr="009165F5" w:rsidTr="009165F5">
        <w:trPr>
          <w:trHeight w:val="77"/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760694412" w:edGrp="everyone" w:colFirst="1" w:colLast="1"/>
            <w:permStart w:id="216339657" w:edGrp="everyone" w:colFirst="2" w:colLast="2"/>
            <w:r w:rsidRPr="009165F5">
              <w:t>1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032542261" w:edGrp="everyone" w:colFirst="1" w:colLast="1"/>
            <w:permStart w:id="417469674" w:edGrp="everyone" w:colFirst="2" w:colLast="2"/>
            <w:permEnd w:id="760694412"/>
            <w:permEnd w:id="216339657"/>
            <w:r w:rsidRPr="009165F5">
              <w:t>2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22775317" w:edGrp="everyone" w:colFirst="1" w:colLast="1"/>
            <w:permStart w:id="965369299" w:edGrp="everyone" w:colFirst="2" w:colLast="2"/>
            <w:permEnd w:id="1032542261"/>
            <w:permEnd w:id="417469674"/>
            <w:r w:rsidRPr="009165F5">
              <w:t>3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981084173" w:edGrp="everyone" w:colFirst="1" w:colLast="1"/>
            <w:permStart w:id="1420846899" w:edGrp="everyone" w:colFirst="2" w:colLast="2"/>
            <w:permEnd w:id="222775317"/>
            <w:permEnd w:id="965369299"/>
            <w:r w:rsidRPr="009165F5">
              <w:t>4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609695995" w:edGrp="everyone" w:colFirst="1" w:colLast="1"/>
            <w:permStart w:id="156631516" w:edGrp="everyone" w:colFirst="2" w:colLast="2"/>
            <w:permEnd w:id="981084173"/>
            <w:permEnd w:id="1420846899"/>
            <w:r w:rsidRPr="009165F5">
              <w:t>5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86477964" w:edGrp="everyone" w:colFirst="1" w:colLast="1"/>
            <w:permStart w:id="1725127241" w:edGrp="everyone" w:colFirst="2" w:colLast="2"/>
            <w:permEnd w:id="609695995"/>
            <w:permEnd w:id="156631516"/>
            <w:r w:rsidRPr="009165F5">
              <w:t>6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286477964"/>
      <w:permEnd w:id="1725127241"/>
      <w:tr w:rsidR="009165F5" w:rsidRPr="009165F5" w:rsidTr="009165F5">
        <w:trPr>
          <w:jc w:val="center"/>
        </w:trPr>
        <w:tc>
          <w:tcPr>
            <w:tcW w:w="51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permStart w:id="2139127492" w:edGrp="everyone" w:colFirst="1" w:colLast="1"/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eastAsia="Times New Roman" w:hAnsi="Times New Roman" w:cs="Times New Roman"/>
                <w:position w:val="-12"/>
              </w:rPr>
              <w:object w:dxaOrig="1290" w:dyaOrig="390">
                <v:shape id="_x0000_i1064" type="#_x0000_t75" style="width:64.45pt;height:19.25pt" o:ole="" fillcolor="window">
                  <v:imagedata r:id="rId80" o:title=""/>
                </v:shape>
                <o:OLEObject Type="Embed" ProgID="Equation.DSMT4" ShapeID="_x0000_i1064" DrawAspect="Content" ObjectID="_1617007435" r:id="rId87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answer"/>
            </w:pPr>
            <w:r w:rsidRPr="009165F5">
              <w:t>220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>, В</w:t>
            </w:r>
          </w:p>
        </w:tc>
      </w:tr>
      <w:permStart w:id="449840245" w:edGrp="everyone" w:colFirst="1" w:colLast="1"/>
      <w:permEnd w:id="2139127492"/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Righ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eastAsia="Times New Roman" w:hAnsi="Times New Roman" w:cs="Times New Roman"/>
                <w:position w:val="-12"/>
              </w:rPr>
              <w:object w:dxaOrig="1500" w:dyaOrig="390">
                <v:shape id="_x0000_i1065" type="#_x0000_t75" style="width:75.35pt;height:19.25pt" o:ole="" fillcolor="window">
                  <v:imagedata r:id="rId88" o:title=""/>
                </v:shape>
                <o:OLEObject Type="Embed" ProgID="Equation.DSMT4" ShapeID="_x0000_i1065" DrawAspect="Content" ObjectID="_1617007436" r:id="rId89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NoIndent"/>
              <w:rPr>
                <w:rFonts w:ascii="Times New Roman" w:hAnsi="Times New Roman" w:cs="Times New Roman"/>
              </w:rPr>
            </w:pPr>
            <w:r w:rsidRPr="009165F5">
              <w:rPr>
                <w:rFonts w:ascii="Times New Roman" w:hAnsi="Times New Roman" w:cs="Times New Roman"/>
              </w:rPr>
              <w:t>, А</w:t>
            </w:r>
          </w:p>
        </w:tc>
      </w:tr>
    </w:tbl>
    <w:permEnd w:id="449840245"/>
    <w:p w:rsidR="009165F5" w:rsidRPr="009165F5" w:rsidRDefault="009165F5" w:rsidP="009165F5">
      <w:pPr>
        <w:pStyle w:val="capt2"/>
      </w:pPr>
      <w:r w:rsidRPr="009165F5">
        <w:t>4. Исследование регулировочных характеристик</w: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Двигатель параллельного возбуждения имеет регулировочные характеристики двух видов: </w:t>
      </w:r>
      <w:r w:rsidRPr="009165F5">
        <w:rPr>
          <w:rFonts w:ascii="Times New Roman" w:eastAsia="Times New Roman" w:hAnsi="Times New Roman" w:cs="Times New Roman"/>
          <w:position w:val="-14"/>
        </w:rPr>
        <w:object w:dxaOrig="1230" w:dyaOrig="420">
          <v:shape id="_x0000_i1066" type="#_x0000_t75" style="width:61.1pt;height:20.95pt" o:ole="" fillcolor="window">
            <v:imagedata r:id="rId90" o:title=""/>
          </v:shape>
          <o:OLEObject Type="Embed" ProgID="Equation.DSMT4" ShapeID="_x0000_i1066" DrawAspect="Content" ObjectID="_1617007437" r:id="rId91"/>
        </w:object>
      </w:r>
      <w:r w:rsidRPr="009165F5">
        <w:rPr>
          <w:rFonts w:ascii="Times New Roman" w:hAnsi="Times New Roman" w:cs="Times New Roman"/>
        </w:rPr>
        <w:t xml:space="preserve"> </w:t>
      </w:r>
      <w:proofErr w:type="gramStart"/>
      <w:r w:rsidRPr="009165F5">
        <w:rPr>
          <w:rFonts w:ascii="Times New Roman" w:hAnsi="Times New Roman" w:cs="Times New Roman"/>
        </w:rPr>
        <w:t>при</w:t>
      </w:r>
      <w:proofErr w:type="gramEnd"/>
      <w:r w:rsidRPr="009165F5">
        <w:rPr>
          <w:rFonts w:ascii="Times New Roman" w:hAnsi="Times New Roman" w:cs="Times New Roman"/>
        </w:rPr>
        <w:t xml:space="preserve">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35" w:dyaOrig="390">
          <v:shape id="_x0000_i1067" type="#_x0000_t75" style="width:51.9pt;height:19.25pt" o:ole="" fillcolor="window">
            <v:imagedata r:id="rId92" o:title=""/>
          </v:shape>
          <o:OLEObject Type="Embed" ProgID="Equation.DSMT4" ShapeID="_x0000_i1067" DrawAspect="Content" ObjectID="_1617007438" r:id="rId93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975" w:dyaOrig="390">
          <v:shape id="_x0000_i1068" type="#_x0000_t75" style="width:48.55pt;height:19.25pt" o:ole="" fillcolor="window">
            <v:imagedata r:id="rId94" o:title=""/>
          </v:shape>
          <o:OLEObject Type="Embed" ProgID="Equation.DSMT4" ShapeID="_x0000_i1068" DrawAspect="Content" ObjectID="_1617007439" r:id="rId95"/>
        </w:object>
      </w:r>
      <w:r w:rsidRPr="009165F5">
        <w:rPr>
          <w:rFonts w:ascii="Times New Roman" w:hAnsi="Times New Roman" w:cs="Times New Roman"/>
        </w:rPr>
        <w:t xml:space="preserve">; </w:t>
      </w:r>
      <w:r w:rsidRPr="009165F5">
        <w:rPr>
          <w:rFonts w:ascii="Times New Roman" w:eastAsia="Times New Roman" w:hAnsi="Times New Roman" w:cs="Times New Roman"/>
          <w:position w:val="-14"/>
        </w:rPr>
        <w:object w:dxaOrig="1440" w:dyaOrig="420">
          <v:shape id="_x0000_i1069" type="#_x0000_t75" style="width:1in;height:20.95pt" o:ole="" fillcolor="window">
            <v:imagedata r:id="rId96" o:title=""/>
          </v:shape>
          <o:OLEObject Type="Embed" ProgID="Equation.DSMT4" ShapeID="_x0000_i1069" DrawAspect="Content" ObjectID="_1617007440" r:id="rId97"/>
        </w:object>
      </w:r>
      <w:r w:rsidRPr="009165F5">
        <w:rPr>
          <w:rFonts w:ascii="Times New Roman" w:hAnsi="Times New Roman" w:cs="Times New Roman"/>
        </w:rPr>
        <w:t xml:space="preserve"> при </w:t>
      </w:r>
      <w:r w:rsidRPr="009165F5">
        <w:rPr>
          <w:rFonts w:ascii="Times New Roman" w:eastAsia="Times New Roman" w:hAnsi="Times New Roman" w:cs="Times New Roman"/>
          <w:position w:val="-12"/>
        </w:rPr>
        <w:object w:dxaOrig="1035" w:dyaOrig="390">
          <v:shape id="_x0000_i1070" type="#_x0000_t75" style="width:51.9pt;height:19.25pt" o:ole="" fillcolor="window">
            <v:imagedata r:id="rId98" o:title=""/>
          </v:shape>
          <o:OLEObject Type="Embed" ProgID="Equation.DSMT4" ShapeID="_x0000_i1070" DrawAspect="Content" ObjectID="_1617007441" r:id="rId99"/>
        </w:object>
      </w:r>
      <w:r w:rsidRPr="009165F5">
        <w:rPr>
          <w:rFonts w:ascii="Times New Roman" w:hAnsi="Times New Roman" w:cs="Times New Roman"/>
        </w:rPr>
        <w:t xml:space="preserve">, </w:t>
      </w:r>
      <w:r w:rsidRPr="009165F5">
        <w:rPr>
          <w:rFonts w:ascii="Times New Roman" w:eastAsia="Times New Roman" w:hAnsi="Times New Roman" w:cs="Times New Roman"/>
          <w:position w:val="-12"/>
        </w:rPr>
        <w:object w:dxaOrig="1620" w:dyaOrig="390">
          <v:shape id="_x0000_i1071" type="#_x0000_t75" style="width:81.2pt;height:19.25pt" o:ole="" fillcolor="window">
            <v:imagedata r:id="rId100" o:title=""/>
          </v:shape>
          <o:OLEObject Type="Embed" ProgID="Equation.DSMT4" ShapeID="_x0000_i1071" DrawAspect="Content" ObjectID="_1617007442" r:id="rId101"/>
        </w:object>
      </w:r>
      <w:r w:rsidRPr="009165F5">
        <w:rPr>
          <w:rFonts w:ascii="Times New Roman" w:hAnsi="Times New Roman" w:cs="Times New Roman"/>
        </w:rPr>
        <w:t>.</w:t>
      </w:r>
    </w:p>
    <w:p w:rsidR="009165F5" w:rsidRPr="009165F5" w:rsidRDefault="009165F5" w:rsidP="009165F5">
      <w:pPr>
        <w:pStyle w:val="capt3"/>
      </w:pPr>
      <w:r w:rsidRPr="009165F5">
        <w:t xml:space="preserve">4.1. Исследование регулировочной характеристики </w:t>
      </w:r>
      <w:r w:rsidRPr="009165F5">
        <w:rPr>
          <w:position w:val="-14"/>
        </w:rPr>
        <w:object w:dxaOrig="1230" w:dyaOrig="420">
          <v:shape id="_x0000_i1072" type="#_x0000_t75" style="width:61.1pt;height:20.95pt" o:ole="" fillcolor="window">
            <v:imagedata r:id="rId102" o:title=""/>
          </v:shape>
          <o:OLEObject Type="Embed" ProgID="Equation.DSMT4" ShapeID="_x0000_i1072" DrawAspect="Content" ObjectID="_1617007443" r:id="rId103"/>
        </w:objec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Регулировочную характеристику </w:t>
      </w:r>
      <w:r w:rsidRPr="009165F5">
        <w:rPr>
          <w:rFonts w:ascii="Times New Roman" w:eastAsia="Times New Roman" w:hAnsi="Times New Roman" w:cs="Times New Roman"/>
          <w:caps/>
          <w:position w:val="-14"/>
        </w:rPr>
        <w:object w:dxaOrig="1230" w:dyaOrig="420">
          <v:shape id="_x0000_i1073" type="#_x0000_t75" style="width:61.1pt;height:20.95pt" o:ole="" fillcolor="window">
            <v:imagedata r:id="rId104" o:title=""/>
          </v:shape>
          <o:OLEObject Type="Embed" ProgID="Equation.DSMT4" ShapeID="_x0000_i1073" DrawAspect="Content" ObjectID="_1617007444" r:id="rId105"/>
        </w:object>
      </w:r>
      <w:r w:rsidRPr="009165F5">
        <w:rPr>
          <w:rFonts w:ascii="Times New Roman" w:hAnsi="Times New Roman" w:cs="Times New Roman"/>
        </w:rPr>
        <w:t xml:space="preserve"> получают в режиме холостого хода</w:t>
      </w:r>
      <w:proofErr w:type="gramStart"/>
      <w:r w:rsidRPr="009165F5">
        <w:rPr>
          <w:rFonts w:ascii="Times New Roman" w:hAnsi="Times New Roman" w:cs="Times New Roman"/>
        </w:rPr>
        <w:t xml:space="preserve"> (</w:t>
      </w:r>
      <w:r w:rsidRPr="009165F5">
        <w:rPr>
          <w:rFonts w:ascii="Times New Roman" w:eastAsia="Times New Roman" w:hAnsi="Times New Roman" w:cs="Times New Roman"/>
          <w:position w:val="-12"/>
        </w:rPr>
        <w:object w:dxaOrig="975" w:dyaOrig="390">
          <v:shape id="_x0000_i1074" type="#_x0000_t75" style="width:48.55pt;height:19.25pt" o:ole="" fillcolor="window">
            <v:imagedata r:id="rId106" o:title=""/>
          </v:shape>
          <o:OLEObject Type="Embed" ProgID="Equation.DSMT4" ShapeID="_x0000_i1074" DrawAspect="Content" ObjectID="_1617007445" r:id="rId107"/>
        </w:object>
      </w:r>
      <w:r w:rsidRPr="009165F5">
        <w:rPr>
          <w:rFonts w:ascii="Times New Roman" w:hAnsi="Times New Roman" w:cs="Times New Roman"/>
        </w:rPr>
        <w:t>).</w:t>
      </w:r>
      <w:proofErr w:type="gramEnd"/>
    </w:p>
    <w:p w:rsidR="009165F5" w:rsidRPr="009165F5" w:rsidRDefault="009165F5" w:rsidP="009165F5">
      <w:pPr>
        <w:pStyle w:val="item"/>
        <w:rPr>
          <w:lang w:val="en-US"/>
        </w:rPr>
      </w:pPr>
      <w:r w:rsidRPr="009165F5">
        <w:t xml:space="preserve">Таблица 4. Регулировочная характеристика двигателя </w:t>
      </w:r>
      <w:r w:rsidRPr="009165F5">
        <w:rPr>
          <w:position w:val="-14"/>
        </w:rPr>
        <w:object w:dxaOrig="1230" w:dyaOrig="420">
          <v:shape id="_x0000_i1075" type="#_x0000_t75" style="width:61.1pt;height:20.95pt" o:ole="" fillcolor="window">
            <v:imagedata r:id="rId108" o:title=""/>
          </v:shape>
          <o:OLEObject Type="Embed" ProgID="Equation.DSMT4" ShapeID="_x0000_i1075" DrawAspect="Content" ObjectID="_1617007446" r:id="rId109"/>
        </w:object>
      </w:r>
      <w:r w:rsidRPr="009165F5">
        <w:rPr>
          <w:lang w:val="en-US"/>
        </w:rPr>
        <w:br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5"/>
        <w:gridCol w:w="695"/>
        <w:gridCol w:w="994"/>
        <w:gridCol w:w="1918"/>
      </w:tblGrid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№</w:t>
            </w:r>
            <w:r w:rsidRPr="009165F5">
              <w:rPr>
                <w:lang w:val="en-US"/>
              </w:rPr>
              <w:t xml:space="preserve"> </w:t>
            </w:r>
            <w:r w:rsidRPr="009165F5">
              <w:t>опыта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вд</w:t>
            </w:r>
            <w:proofErr w:type="spellEnd"/>
            <w:r w:rsidRPr="009165F5">
              <w:t>, А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rStyle w:val="variable"/>
              </w:rPr>
              <w:t>n</w:t>
            </w:r>
            <w:r w:rsidRPr="009165F5">
              <w:t xml:space="preserve">, </w:t>
            </w:r>
            <w:proofErr w:type="gramStart"/>
            <w:r w:rsidRPr="009165F5">
              <w:t>об</w:t>
            </w:r>
            <w:proofErr w:type="gramEnd"/>
            <w:r w:rsidRPr="009165F5">
              <w:t>/мин</w:t>
            </w: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780542041" w:edGrp="everyone" w:colFirst="1" w:colLast="1"/>
            <w:permStart w:id="1777868660" w:edGrp="everyone" w:colFirst="2" w:colLast="2"/>
            <w:r w:rsidRPr="009165F5">
              <w:t>1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897866735" w:edGrp="everyone" w:colFirst="1" w:colLast="1"/>
            <w:permStart w:id="687888457" w:edGrp="everyone" w:colFirst="2" w:colLast="2"/>
            <w:permEnd w:id="780542041"/>
            <w:permEnd w:id="1777868660"/>
            <w:r w:rsidRPr="009165F5">
              <w:t>2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434709850" w:edGrp="everyone" w:colFirst="1" w:colLast="1"/>
            <w:permStart w:id="184497285" w:edGrp="everyone" w:colFirst="2" w:colLast="2"/>
            <w:permEnd w:id="1897866735"/>
            <w:permEnd w:id="687888457"/>
            <w:r w:rsidRPr="009165F5">
              <w:t>3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224476556" w:edGrp="everyone" w:colFirst="1" w:colLast="1"/>
            <w:permStart w:id="779752923" w:edGrp="everyone" w:colFirst="2" w:colLast="2"/>
            <w:permEnd w:id="434709850"/>
            <w:permEnd w:id="184497285"/>
            <w:r w:rsidRPr="009165F5">
              <w:t>4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140274554" w:edGrp="everyone" w:colFirst="1" w:colLast="1"/>
            <w:permStart w:id="1936333327" w:edGrp="everyone" w:colFirst="2" w:colLast="2"/>
            <w:permEnd w:id="1224476556"/>
            <w:permEnd w:id="779752923"/>
            <w:r w:rsidRPr="009165F5">
              <w:t>5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217148476" w:edGrp="everyone" w:colFirst="1" w:colLast="1"/>
            <w:permStart w:id="1776289817" w:edGrp="everyone" w:colFirst="2" w:colLast="2"/>
            <w:permEnd w:id="1140274554"/>
            <w:permEnd w:id="1936333327"/>
            <w:r w:rsidRPr="009165F5">
              <w:t>6</w:t>
            </w:r>
          </w:p>
        </w:tc>
        <w:tc>
          <w:tcPr>
            <w:tcW w:w="1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217148476"/>
      <w:permEnd w:id="1776289817"/>
      <w:tr w:rsidR="009165F5" w:rsidRPr="009165F5" w:rsidTr="009165F5">
        <w:trPr>
          <w:jc w:val="center"/>
        </w:trPr>
        <w:tc>
          <w:tcPr>
            <w:tcW w:w="51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tr w:rsidR="009165F5" w:rsidRPr="009165F5" w:rsidTr="009165F5">
        <w:trPr>
          <w:jc w:val="center"/>
        </w:trPr>
        <w:tc>
          <w:tcPr>
            <w:tcW w:w="22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r w:rsidRPr="009165F5">
              <w:rPr>
                <w:position w:val="-12"/>
              </w:rPr>
              <w:object w:dxaOrig="1290" w:dyaOrig="390">
                <v:shape id="_x0000_i1076" type="#_x0000_t75" style="width:64.45pt;height:19.25pt" o:ole="" fillcolor="window">
                  <v:imagedata r:id="rId80" o:title=""/>
                </v:shape>
                <o:OLEObject Type="Embed" ProgID="Equation.DSMT4" ShapeID="_x0000_i1076" DrawAspect="Content" ObjectID="_1617007447" r:id="rId110"/>
              </w:object>
            </w:r>
          </w:p>
        </w:tc>
        <w:tc>
          <w:tcPr>
            <w:tcW w:w="9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answer"/>
            </w:pPr>
            <w:permStart w:id="884999569" w:edGrp="everyone"/>
            <w:r w:rsidRPr="009165F5">
              <w:t>220</w:t>
            </w:r>
            <w:permEnd w:id="884999569"/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Left"/>
            </w:pPr>
            <w:r w:rsidRPr="009165F5">
              <w:t>, В</w:t>
            </w:r>
          </w:p>
        </w:tc>
      </w:tr>
      <w:tr w:rsidR="009165F5" w:rsidRPr="009165F5" w:rsidTr="009165F5">
        <w:trPr>
          <w:jc w:val="center"/>
        </w:trPr>
        <w:tc>
          <w:tcPr>
            <w:tcW w:w="5152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</w:pPr>
            <w:r w:rsidRPr="009165F5">
              <w:rPr>
                <w:position w:val="-12"/>
              </w:rPr>
              <w:object w:dxaOrig="975" w:dyaOrig="390">
                <v:shape id="_x0000_i1077" type="#_x0000_t75" style="width:48.55pt;height:19.25pt" o:ole="" fillcolor="window">
                  <v:imagedata r:id="rId106" o:title=""/>
                </v:shape>
                <o:OLEObject Type="Embed" ProgID="Equation.DSMT4" ShapeID="_x0000_i1077" DrawAspect="Content" ObjectID="_1617007448" r:id="rId111"/>
              </w:object>
            </w:r>
          </w:p>
        </w:tc>
      </w:tr>
    </w:tbl>
    <w:p w:rsidR="009165F5" w:rsidRPr="009165F5" w:rsidRDefault="009165F5" w:rsidP="009165F5">
      <w:pPr>
        <w:pStyle w:val="capt3"/>
      </w:pPr>
      <w:r w:rsidRPr="009165F5">
        <w:t xml:space="preserve">4.2. Исследование регулировочной характеристики </w:t>
      </w:r>
      <w:r w:rsidRPr="009165F5">
        <w:rPr>
          <w:position w:val="-14"/>
        </w:rPr>
        <w:object w:dxaOrig="1440" w:dyaOrig="420">
          <v:shape id="_x0000_i1078" type="#_x0000_t75" style="width:1in;height:20.95pt" o:ole="" fillcolor="window">
            <v:imagedata r:id="rId112" o:title=""/>
          </v:shape>
          <o:OLEObject Type="Embed" ProgID="Equation.DSMT4" ShapeID="_x0000_i1078" DrawAspect="Content" ObjectID="_1617007449" r:id="rId113"/>
        </w:object>
      </w:r>
    </w:p>
    <w:p w:rsidR="009165F5" w:rsidRPr="009165F5" w:rsidRDefault="009165F5" w:rsidP="009165F5">
      <w:pPr>
        <w:pStyle w:val="usual0"/>
        <w:rPr>
          <w:rFonts w:ascii="Times New Roman" w:hAnsi="Times New Roman" w:cs="Times New Roman"/>
        </w:rPr>
      </w:pPr>
      <w:r w:rsidRPr="009165F5">
        <w:rPr>
          <w:rFonts w:ascii="Times New Roman" w:hAnsi="Times New Roman" w:cs="Times New Roman"/>
        </w:rPr>
        <w:t xml:space="preserve">Регулировочную характеристику </w:t>
      </w:r>
      <w:r w:rsidRPr="009165F5">
        <w:rPr>
          <w:rFonts w:ascii="Times New Roman" w:eastAsia="Times New Roman" w:hAnsi="Times New Roman" w:cs="Times New Roman"/>
          <w:position w:val="-14"/>
        </w:rPr>
        <w:object w:dxaOrig="1440" w:dyaOrig="420">
          <v:shape id="_x0000_i1079" type="#_x0000_t75" style="width:1in;height:20.95pt" o:ole="" fillcolor="window">
            <v:imagedata r:id="rId112" o:title=""/>
          </v:shape>
          <o:OLEObject Type="Embed" ProgID="Equation.DSMT4" ShapeID="_x0000_i1079" DrawAspect="Content" ObjectID="_1617007450" r:id="rId114"/>
        </w:object>
      </w:r>
      <w:r w:rsidRPr="009165F5">
        <w:rPr>
          <w:rFonts w:ascii="Times New Roman" w:hAnsi="Times New Roman" w:cs="Times New Roman"/>
        </w:rPr>
        <w:t xml:space="preserve"> получают в режиме нагрузки</w:t>
      </w:r>
      <w:proofErr w:type="gramStart"/>
      <w:r w:rsidRPr="009165F5">
        <w:rPr>
          <w:rFonts w:ascii="Times New Roman" w:hAnsi="Times New Roman" w:cs="Times New Roman"/>
        </w:rPr>
        <w:t xml:space="preserve"> (</w:t>
      </w:r>
      <w:r w:rsidRPr="009165F5">
        <w:rPr>
          <w:rFonts w:ascii="Times New Roman" w:eastAsia="Times New Roman" w:hAnsi="Times New Roman" w:cs="Times New Roman"/>
          <w:position w:val="-12"/>
        </w:rPr>
        <w:object w:dxaOrig="975" w:dyaOrig="375">
          <v:shape id="_x0000_i1080" type="#_x0000_t75" style="width:48.55pt;height:18.4pt" o:ole="">
            <v:imagedata r:id="rId115" o:title=""/>
          </v:shape>
          <o:OLEObject Type="Embed" ProgID="Equation.DSMT4" ShapeID="_x0000_i1080" DrawAspect="Content" ObjectID="_1617007451" r:id="rId116"/>
        </w:object>
      </w:r>
      <w:r w:rsidRPr="009165F5">
        <w:rPr>
          <w:rFonts w:ascii="Times New Roman" w:hAnsi="Times New Roman" w:cs="Times New Roman"/>
        </w:rPr>
        <w:t xml:space="preserve">), </w:t>
      </w:r>
      <w:proofErr w:type="gramEnd"/>
      <w:r w:rsidRPr="009165F5">
        <w:rPr>
          <w:rFonts w:ascii="Times New Roman" w:hAnsi="Times New Roman" w:cs="Times New Roman"/>
        </w:rPr>
        <w:t xml:space="preserve">обеспечивая </w:t>
      </w:r>
      <w:r w:rsidRPr="009165F5">
        <w:rPr>
          <w:rFonts w:ascii="Times New Roman" w:eastAsia="Times New Roman" w:hAnsi="Times New Roman" w:cs="Times New Roman"/>
          <w:color w:val="FF0000"/>
          <w:position w:val="-12"/>
        </w:rPr>
        <w:object w:dxaOrig="705" w:dyaOrig="390">
          <v:shape id="_x0000_i1081" type="#_x0000_t75" style="width:35.15pt;height:19.25pt" o:ole="" fillcolor="window">
            <v:imagedata r:id="rId117" o:title=""/>
          </v:shape>
          <o:OLEObject Type="Embed" ProgID="Equation.DSMT4" ShapeID="_x0000_i1081" DrawAspect="Content" ObjectID="_1617007452" r:id="rId118"/>
        </w:object>
      </w:r>
      <w:r w:rsidRPr="009165F5">
        <w:rPr>
          <w:rFonts w:ascii="Times New Roman" w:hAnsi="Times New Roman" w:cs="Times New Roman"/>
          <w:color w:val="000000"/>
        </w:rPr>
        <w:t>,</w:t>
      </w:r>
      <w:r w:rsidRPr="009165F5">
        <w:rPr>
          <w:rFonts w:ascii="Times New Roman" w:hAnsi="Times New Roman" w:cs="Times New Roman"/>
        </w:rPr>
        <w:t xml:space="preserve"> </w:t>
      </w:r>
      <w:r w:rsidRPr="009165F5">
        <w:rPr>
          <w:rFonts w:ascii="Times New Roman" w:eastAsia="Times New Roman" w:hAnsi="Times New Roman" w:cs="Times New Roman"/>
          <w:color w:val="000000"/>
          <w:position w:val="-12"/>
        </w:rPr>
        <w:object w:dxaOrig="1725" w:dyaOrig="390">
          <v:shape id="_x0000_i1082" type="#_x0000_t75" style="width:86.25pt;height:19.25pt" o:ole="" fillcolor="window">
            <v:imagedata r:id="rId119" o:title=""/>
          </v:shape>
          <o:OLEObject Type="Embed" ProgID="Equation.DSMT4" ShapeID="_x0000_i1082" DrawAspect="Content" ObjectID="_1617007453" r:id="rId120"/>
        </w:object>
      </w:r>
      <w:r w:rsidRPr="009165F5">
        <w:rPr>
          <w:rFonts w:ascii="Times New Roman" w:hAnsi="Times New Roman" w:cs="Times New Roman"/>
          <w:color w:val="000000"/>
        </w:rPr>
        <w:t>.</w:t>
      </w:r>
      <w:r w:rsidRPr="009165F5">
        <w:rPr>
          <w:rFonts w:ascii="Times New Roman" w:hAnsi="Times New Roman" w:cs="Times New Roman"/>
        </w:rPr>
        <w:t xml:space="preserve"> По результатам табл. 5 построена регулировочная характеристика.</w:t>
      </w:r>
    </w:p>
    <w:p w:rsidR="009165F5" w:rsidRPr="009165F5" w:rsidRDefault="009165F5" w:rsidP="009165F5">
      <w:pPr>
        <w:pStyle w:val="delimiter"/>
      </w:pPr>
    </w:p>
    <w:p w:rsidR="009165F5" w:rsidRPr="009165F5" w:rsidRDefault="009165F5" w:rsidP="009165F5">
      <w:pPr>
        <w:pStyle w:val="item"/>
      </w:pPr>
      <w:r w:rsidRPr="009165F5">
        <w:lastRenderedPageBreak/>
        <w:t xml:space="preserve">Таблица 5. Регулировочная характеристика двигателя </w:t>
      </w:r>
      <w:r w:rsidRPr="009165F5">
        <w:rPr>
          <w:position w:val="-14"/>
        </w:rPr>
        <w:object w:dxaOrig="1440" w:dyaOrig="420">
          <v:shape id="_x0000_i1083" type="#_x0000_t75" style="width:1in;height:20.95pt" o:ole="" fillcolor="window">
            <v:imagedata r:id="rId112" o:title=""/>
          </v:shape>
          <o:OLEObject Type="Embed" ProgID="Equation.DSMT4" ShapeID="_x0000_i1083" DrawAspect="Content" ObjectID="_1617007454" r:id="rId121"/>
        </w:object>
      </w:r>
      <w:r w:rsidRPr="009165F5">
        <w:br/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45"/>
        <w:gridCol w:w="1689"/>
        <w:gridCol w:w="1918"/>
      </w:tblGrid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№</w:t>
            </w:r>
            <w:r w:rsidRPr="009165F5">
              <w:rPr>
                <w:lang w:val="en-US"/>
              </w:rPr>
              <w:t xml:space="preserve"> </w:t>
            </w:r>
            <w:r w:rsidRPr="009165F5">
              <w:t>опыта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вд</w:t>
            </w:r>
            <w:proofErr w:type="spellEnd"/>
            <w:r w:rsidRPr="009165F5">
              <w:t>, А</w:t>
            </w: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proofErr w:type="spellStart"/>
            <w:proofErr w:type="gramStart"/>
            <w:r w:rsidRPr="009165F5">
              <w:rPr>
                <w:rStyle w:val="variable"/>
              </w:rPr>
              <w:t>I</w:t>
            </w:r>
            <w:proofErr w:type="gramEnd"/>
            <w:r w:rsidRPr="009165F5">
              <w:rPr>
                <w:rStyle w:val="variable"/>
                <w:vertAlign w:val="subscript"/>
              </w:rPr>
              <w:t>ад</w:t>
            </w:r>
            <w:proofErr w:type="spellEnd"/>
            <w:r w:rsidRPr="009165F5">
              <w:t>, А</w:t>
            </w: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813396543" w:edGrp="everyone" w:colFirst="1" w:colLast="1"/>
            <w:permStart w:id="1456803869" w:edGrp="everyone" w:colFirst="2" w:colLast="2"/>
            <w:r w:rsidRPr="009165F5">
              <w:t>1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875869213" w:edGrp="everyone" w:colFirst="1" w:colLast="1"/>
            <w:permStart w:id="1492679233" w:edGrp="everyone" w:colFirst="2" w:colLast="2"/>
            <w:permEnd w:id="813396543"/>
            <w:permEnd w:id="1456803869"/>
            <w:r w:rsidRPr="009165F5">
              <w:t>2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932294081" w:edGrp="everyone" w:colFirst="1" w:colLast="1"/>
            <w:permStart w:id="477897513" w:edGrp="everyone" w:colFirst="2" w:colLast="2"/>
            <w:permEnd w:id="1875869213"/>
            <w:permEnd w:id="1492679233"/>
            <w:r w:rsidRPr="009165F5">
              <w:t>3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538935271" w:edGrp="everyone" w:colFirst="1" w:colLast="1"/>
            <w:permStart w:id="687153901" w:edGrp="everyone" w:colFirst="2" w:colLast="2"/>
            <w:permEnd w:id="1932294081"/>
            <w:permEnd w:id="477897513"/>
            <w:r w:rsidRPr="009165F5">
              <w:t>4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232437128" w:edGrp="everyone" w:colFirst="1" w:colLast="1"/>
            <w:permStart w:id="651173169" w:edGrp="everyone" w:colFirst="2" w:colLast="2"/>
            <w:permEnd w:id="538935271"/>
            <w:permEnd w:id="687153901"/>
            <w:r w:rsidRPr="009165F5">
              <w:t>5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tr w:rsidR="009165F5" w:rsidRPr="009165F5" w:rsidTr="009165F5">
        <w:trPr>
          <w:jc w:val="center"/>
        </w:trPr>
        <w:tc>
          <w:tcPr>
            <w:tcW w:w="15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Right"/>
            </w:pPr>
            <w:permStart w:id="1763718349" w:edGrp="everyone" w:colFirst="1" w:colLast="1"/>
            <w:permStart w:id="359814119" w:edGrp="everyone" w:colFirst="2" w:colLast="2"/>
            <w:permEnd w:id="1232437128"/>
            <w:permEnd w:id="651173169"/>
            <w:r w:rsidRPr="009165F5">
              <w:t>6</w:t>
            </w:r>
          </w:p>
        </w:tc>
        <w:tc>
          <w:tcPr>
            <w:tcW w:w="16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  <w:tc>
          <w:tcPr>
            <w:tcW w:w="19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165F5" w:rsidRPr="009165F5" w:rsidRDefault="009165F5">
            <w:pPr>
              <w:pStyle w:val="answerRight"/>
            </w:pPr>
          </w:p>
        </w:tc>
      </w:tr>
      <w:permEnd w:id="1763718349"/>
      <w:permEnd w:id="359814119"/>
      <w:tr w:rsidR="009165F5" w:rsidRPr="009165F5" w:rsidTr="009165F5">
        <w:trPr>
          <w:jc w:val="center"/>
        </w:trPr>
        <w:tc>
          <w:tcPr>
            <w:tcW w:w="51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t>Примечание</w:t>
            </w:r>
          </w:p>
        </w:tc>
      </w:tr>
      <w:tr w:rsidR="009165F5" w:rsidRPr="009165F5" w:rsidTr="009165F5">
        <w:trPr>
          <w:jc w:val="center"/>
        </w:trPr>
        <w:tc>
          <w:tcPr>
            <w:tcW w:w="51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itemCenter"/>
            </w:pPr>
            <w:r w:rsidRPr="009165F5">
              <w:rPr>
                <w:position w:val="-12"/>
              </w:rPr>
              <w:object w:dxaOrig="2025" w:dyaOrig="390">
                <v:shape id="_x0000_i1084" type="#_x0000_t75" style="width:101.3pt;height:19.25pt" o:ole="" fillcolor="window">
                  <v:imagedata r:id="rId122" o:title=""/>
                </v:shape>
                <o:OLEObject Type="Embed" ProgID="Equation.DSMT4" ShapeID="_x0000_i1084" DrawAspect="Content" ObjectID="_1617007455" r:id="rId123"/>
              </w:object>
            </w:r>
          </w:p>
        </w:tc>
      </w:tr>
      <w:tr w:rsidR="009165F5" w:rsidRPr="009165F5" w:rsidTr="009165F5">
        <w:trPr>
          <w:jc w:val="center"/>
        </w:trPr>
        <w:tc>
          <w:tcPr>
            <w:tcW w:w="515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165F5" w:rsidRPr="009165F5" w:rsidRDefault="009165F5">
            <w:pPr>
              <w:pStyle w:val="usualCenter"/>
              <w:rPr>
                <w:color w:val="FF0000"/>
                <w:position w:val="-12"/>
              </w:rPr>
            </w:pPr>
            <w:r w:rsidRPr="009165F5">
              <w:rPr>
                <w:color w:val="FF0000"/>
                <w:position w:val="-12"/>
              </w:rPr>
              <w:object w:dxaOrig="2415" w:dyaOrig="390">
                <v:shape id="_x0000_i1085" type="#_x0000_t75" style="width:120.55pt;height:19.25pt" o:ole="" fillcolor="window">
                  <v:imagedata r:id="rId124" o:title=""/>
                </v:shape>
                <o:OLEObject Type="Embed" ProgID="Equation.DSMT4" ShapeID="_x0000_i1085" DrawAspect="Content" ObjectID="_1617007456" r:id="rId125"/>
              </w:object>
            </w:r>
          </w:p>
        </w:tc>
      </w:tr>
    </w:tbl>
    <w:p w:rsidR="009165F5" w:rsidRPr="009165F5" w:rsidRDefault="009165F5" w:rsidP="009165F5">
      <w:pPr>
        <w:pStyle w:val="delimiter"/>
      </w:pPr>
    </w:p>
    <w:p w:rsidR="009165F5" w:rsidRPr="009165F5" w:rsidRDefault="009165F5" w:rsidP="009165F5">
      <w:pPr>
        <w:pStyle w:val="capt3"/>
      </w:pPr>
      <w:r w:rsidRPr="009165F5">
        <w:rPr>
          <w:b w:val="0"/>
          <w:bCs w:val="0"/>
          <w:smallCaps w:val="0"/>
        </w:rPr>
        <w:br w:type="page"/>
      </w:r>
      <w:r w:rsidRPr="009165F5">
        <w:lastRenderedPageBreak/>
        <w:t>Представление полученных характеристик</w:t>
      </w: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Center"/>
            </w:pPr>
            <w:permStart w:id="206858480" w:edGrp="everyone"/>
            <w:permEnd w:id="206858480"/>
          </w:p>
        </w:tc>
      </w:tr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picUnderscript"/>
            </w:pPr>
            <w:r w:rsidRPr="009165F5">
              <w:t>Рис. 3. Рабочие характеристики двигателя постоянного тока параллельного возбуждения</w:t>
            </w:r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Center"/>
              <w:rPr>
                <w:lang w:val="ru-RU"/>
              </w:rPr>
            </w:pPr>
            <w:permStart w:id="110693182" w:edGrp="everyone"/>
            <w:permEnd w:id="110693182"/>
          </w:p>
        </w:tc>
      </w:tr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picUnderscript"/>
            </w:pPr>
            <w:r w:rsidRPr="009165F5">
              <w:t>Рис. 4. Механические характеристики двигателя</w:t>
            </w:r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Center"/>
            </w:pPr>
            <w:permStart w:id="1449399675" w:edGrp="everyone"/>
            <w:permEnd w:id="1449399675"/>
          </w:p>
        </w:tc>
      </w:tr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picUnderscript"/>
            </w:pPr>
            <w:r w:rsidRPr="009165F5">
              <w:t>Рис. 5. Скоростные характеристики двигателя</w:t>
            </w:r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Center"/>
            </w:pPr>
            <w:permStart w:id="464210362" w:edGrp="everyone"/>
            <w:permEnd w:id="464210362"/>
          </w:p>
        </w:tc>
      </w:tr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picUnderscript"/>
            </w:pPr>
            <w:r w:rsidRPr="009165F5">
              <w:t xml:space="preserve">Рис. 6. Регулировочная характеристика двигателя </w:t>
            </w:r>
            <w:r w:rsidRPr="009165F5">
              <w:rPr>
                <w:position w:val="-14"/>
              </w:rPr>
              <w:object w:dxaOrig="1110" w:dyaOrig="405">
                <v:shape id="_x0000_i1086" type="#_x0000_t75" style="width:55.25pt;height:20.1pt" o:ole="" fillcolor="window">
                  <v:imagedata r:id="rId126" o:title=""/>
                </v:shape>
                <o:OLEObject Type="Embed" ProgID="Equation.DSMT4" ShapeID="_x0000_i1086" DrawAspect="Content" ObjectID="_1617007457" r:id="rId127"/>
              </w:object>
            </w:r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Center"/>
            </w:pPr>
            <w:permStart w:id="1655718665" w:edGrp="everyone"/>
            <w:permEnd w:id="1655718665"/>
          </w:p>
        </w:tc>
      </w:tr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picUnderscript"/>
            </w:pPr>
            <w:r w:rsidRPr="009165F5">
              <w:t xml:space="preserve">Рис. 7. Регулировочная характеристика двигателя </w:t>
            </w:r>
            <w:r w:rsidRPr="009165F5">
              <w:rPr>
                <w:position w:val="-14"/>
              </w:rPr>
              <w:object w:dxaOrig="1275" w:dyaOrig="405">
                <v:shape id="_x0000_i1087" type="#_x0000_t75" style="width:63.65pt;height:20.1pt" o:ole="" fillcolor="window">
                  <v:imagedata r:id="rId128" o:title=""/>
                </v:shape>
                <o:OLEObject Type="Embed" ProgID="Equation.DSMT4" ShapeID="_x0000_i1087" DrawAspect="Content" ObjectID="_1617007458" r:id="rId129"/>
              </w:object>
            </w:r>
          </w:p>
        </w:tc>
      </w:tr>
    </w:tbl>
    <w:p w:rsidR="009165F5" w:rsidRPr="009165F5" w:rsidRDefault="009165F5" w:rsidP="009165F5">
      <w:pPr>
        <w:pStyle w:val="delimiter"/>
      </w:pPr>
    </w:p>
    <w:p w:rsidR="009165F5" w:rsidRPr="009165F5" w:rsidRDefault="009165F5" w:rsidP="009165F5">
      <w:pPr>
        <w:pStyle w:val="capt2"/>
      </w:pPr>
      <w:r w:rsidRPr="009165F5">
        <w:rPr>
          <w:b w:val="0"/>
          <w:bCs w:val="0"/>
          <w:smallCaps w:val="0"/>
        </w:rPr>
        <w:br w:type="page"/>
      </w:r>
      <w:r w:rsidRPr="009165F5">
        <w:lastRenderedPageBreak/>
        <w:t>5. Анализ полученных результатов исследований</w:t>
      </w: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515" w:dyaOrig="420">
                <v:shape id="_x0000_i1088" type="#_x0000_t75" style="width:75.35pt;height:20.95pt" o:ole="" fillcolor="window">
                  <v:imagedata r:id="rId130" o:title=""/>
                </v:shape>
                <o:OLEObject Type="Embed" ProgID="Equation.DSMT4" ShapeID="_x0000_i1088" DrawAspect="Content" ObjectID="_1617007459" r:id="rId131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1891907653" w:edGrp="everyone"/>
            <w:permEnd w:id="1891907653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500" w:dyaOrig="420">
                <v:shape id="_x0000_i1089" type="#_x0000_t75" style="width:75.35pt;height:20.95pt" o:ole="" fillcolor="window">
                  <v:imagedata r:id="rId132" o:title=""/>
                </v:shape>
                <o:OLEObject Type="Embed" ProgID="Equation.DSMT4" ShapeID="_x0000_i1089" DrawAspect="Content" ObjectID="_1617007460" r:id="rId133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714504614" w:edGrp="everyone"/>
            <w:permEnd w:id="714504614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  <w:szCs w:val="28"/>
              </w:rPr>
              <w:object w:dxaOrig="1455" w:dyaOrig="420">
                <v:shape id="_x0000_i1090" type="#_x0000_t75" style="width:72.85pt;height:20.95pt" o:ole="" fillcolor="window">
                  <v:imagedata r:id="rId134" o:title=""/>
                </v:shape>
                <o:OLEObject Type="Embed" ProgID="Equation.DSMT4" ShapeID="_x0000_i1090" DrawAspect="Content" ObjectID="_1617007461" r:id="rId135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646590988" w:edGrp="everyone"/>
            <w:permEnd w:id="646590988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  <w:szCs w:val="28"/>
              </w:rPr>
              <w:object w:dxaOrig="1455" w:dyaOrig="420">
                <v:shape id="_x0000_i1091" type="#_x0000_t75" style="width:72.85pt;height:20.95pt" o:ole="" fillcolor="window">
                  <v:imagedata r:id="rId136" o:title=""/>
                </v:shape>
                <o:OLEObject Type="Embed" ProgID="Equation.DSMT4" ShapeID="_x0000_i1091" DrawAspect="Content" ObjectID="_1617007462" r:id="rId137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1872386560" w:edGrp="everyone"/>
            <w:permEnd w:id="1872386560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320" w:dyaOrig="420">
                <v:shape id="_x0000_i1092" type="#_x0000_t75" style="width:66.15pt;height:20.95pt" o:ole="" fillcolor="window">
                  <v:imagedata r:id="rId138" o:title=""/>
                </v:shape>
                <o:OLEObject Type="Embed" ProgID="Equation.DSMT4" ShapeID="_x0000_i1092" DrawAspect="Content" ObjectID="_1617007463" r:id="rId139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1199529765" w:edGrp="everyone"/>
            <w:permEnd w:id="1199529765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200" w:dyaOrig="420">
                <v:shape id="_x0000_i1093" type="#_x0000_t75" style="width:60.3pt;height:20.95pt" o:ole="" fillcolor="window">
                  <v:imagedata r:id="rId140" o:title=""/>
                </v:shape>
                <o:OLEObject Type="Embed" ProgID="Equation.DSMT4" ShapeID="_x0000_i1093" DrawAspect="Content" ObjectID="_1617007464" r:id="rId141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630531118" w:edGrp="everyone"/>
            <w:permEnd w:id="630531118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245" w:dyaOrig="420">
                <v:shape id="_x0000_i1094" type="#_x0000_t75" style="width:61.95pt;height:20.95pt" o:ole="" fillcolor="window">
                  <v:imagedata r:id="rId142" o:title=""/>
                </v:shape>
                <o:OLEObject Type="Embed" ProgID="Equation.DSMT4" ShapeID="_x0000_i1094" DrawAspect="Content" ObjectID="_1617007465" r:id="rId143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1592796531" w:edGrp="everyone"/>
            <w:permEnd w:id="1592796531"/>
          </w:p>
        </w:tc>
        <w:bookmarkStart w:id="0" w:name="_GoBack"/>
        <w:bookmarkEnd w:id="0"/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230" w:dyaOrig="420">
                <v:shape id="_x0000_i1095" type="#_x0000_t75" style="width:61.1pt;height:20.95pt" o:ole="" fillcolor="window">
                  <v:imagedata r:id="rId144" o:title=""/>
                </v:shape>
                <o:OLEObject Type="Embed" ProgID="Equation.DSMT4" ShapeID="_x0000_i1095" DrawAspect="Content" ObjectID="_1617007466" r:id="rId145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602897920" w:edGrp="everyone"/>
            <w:permEnd w:id="602897920"/>
          </w:p>
        </w:tc>
      </w:tr>
    </w:tbl>
    <w:p w:rsidR="009165F5" w:rsidRPr="009165F5" w:rsidRDefault="009165F5" w:rsidP="009165F5">
      <w:pPr>
        <w:pStyle w:val="delimiter"/>
      </w:pPr>
    </w:p>
    <w:tbl>
      <w:tblPr>
        <w:tblStyle w:val="ac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0138"/>
      </w:tblGrid>
      <w:tr w:rsidR="009165F5" w:rsidRPr="009165F5" w:rsidTr="009165F5">
        <w:tc>
          <w:tcPr>
            <w:tcW w:w="10988" w:type="dxa"/>
            <w:hideMark/>
          </w:tcPr>
          <w:p w:rsidR="009165F5" w:rsidRPr="009165F5" w:rsidRDefault="009165F5">
            <w:pPr>
              <w:pStyle w:val="itemLeft"/>
              <w:rPr>
                <w:lang w:val="en-US"/>
              </w:rPr>
            </w:pPr>
            <w:r w:rsidRPr="009165F5">
              <w:rPr>
                <w:position w:val="-14"/>
              </w:rPr>
              <w:object w:dxaOrig="1440" w:dyaOrig="420">
                <v:shape id="_x0000_i1096" type="#_x0000_t75" style="width:1in;height:20.95pt" o:ole="" fillcolor="window">
                  <v:imagedata r:id="rId146" o:title=""/>
                </v:shape>
                <o:OLEObject Type="Embed" ProgID="Equation.DSMT4" ShapeID="_x0000_i1096" DrawAspect="Content" ObjectID="_1617007467" r:id="rId147"/>
              </w:object>
            </w:r>
          </w:p>
        </w:tc>
      </w:tr>
      <w:tr w:rsidR="009165F5" w:rsidRPr="009165F5" w:rsidTr="009165F5">
        <w:tc>
          <w:tcPr>
            <w:tcW w:w="10988" w:type="dxa"/>
          </w:tcPr>
          <w:p w:rsidR="009165F5" w:rsidRPr="009165F5" w:rsidRDefault="009165F5">
            <w:pPr>
              <w:pStyle w:val="answer"/>
            </w:pPr>
            <w:permStart w:id="896208133" w:edGrp="everyone"/>
            <w:permEnd w:id="896208133"/>
          </w:p>
        </w:tc>
      </w:tr>
    </w:tbl>
    <w:p w:rsidR="009165F5" w:rsidRPr="009165F5" w:rsidRDefault="009165F5" w:rsidP="009165F5">
      <w:pPr>
        <w:pStyle w:val="capt2"/>
      </w:pPr>
      <w:r w:rsidRPr="009165F5">
        <w:t>Список использованных источников</w:t>
      </w:r>
    </w:p>
    <w:p w:rsidR="009165F5" w:rsidRPr="009165F5" w:rsidRDefault="009165F5" w:rsidP="009165F5">
      <w:pPr>
        <w:pStyle w:val="list1"/>
      </w:pPr>
      <w:r w:rsidRPr="009165F5">
        <w:t>1. Верхотуров А. И. Электромеханические преобразователи энергии и трансформаторы. Лабораторный практикум. / А. И. Верхотуров, В. М. Игнатович, В. И. Попов, О. Л. </w:t>
      </w:r>
      <w:proofErr w:type="spellStart"/>
      <w:r w:rsidRPr="009165F5">
        <w:t>Рапопорт</w:t>
      </w:r>
      <w:proofErr w:type="spellEnd"/>
      <w:r w:rsidRPr="009165F5">
        <w:t>, Т. В. Усачева; Томский политехнический университет. — Томск: Изд-во Томского политехнического университета, 2011. — 152 с.</w:t>
      </w:r>
    </w:p>
    <w:p w:rsidR="009165F5" w:rsidRPr="009165F5" w:rsidRDefault="009165F5" w:rsidP="009165F5">
      <w:pPr>
        <w:pStyle w:val="list1"/>
      </w:pPr>
      <w:r w:rsidRPr="009165F5">
        <w:t>2. Игнатович В. М. Электрические машины и трансформаторы: учебное пособие / В. М. Игнатович, Ш. С. </w:t>
      </w:r>
      <w:proofErr w:type="spellStart"/>
      <w:r w:rsidRPr="009165F5">
        <w:t>Ройз</w:t>
      </w:r>
      <w:proofErr w:type="spellEnd"/>
      <w:r w:rsidRPr="009165F5">
        <w:t>; Томский политехнический университет. — Томск: Изд-во Томского политехнического университета, 2013. — 183 с.</w:t>
      </w:r>
    </w:p>
    <w:p w:rsidR="0071559B" w:rsidRPr="009165F5" w:rsidRDefault="0071559B"/>
    <w:sectPr w:rsidR="0071559B" w:rsidRPr="009165F5" w:rsidSect="009165F5">
      <w:pgSz w:w="11906" w:h="16838"/>
      <w:pgMar w:top="1134" w:right="850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ocumentProtection w:edit="readOnly" w:formatting="1" w:enforcement="1" w:cryptProviderType="rsaFull" w:cryptAlgorithmClass="hash" w:cryptAlgorithmType="typeAny" w:cryptAlgorithmSid="4" w:cryptSpinCount="100000" w:hash="qw+MK1INGTvSayl8jTktcaNXbBY=" w:salt="5gN0Kzj95nrEWfuENsdkUg==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7A07"/>
    <w:rsid w:val="0036485D"/>
    <w:rsid w:val="005D34F6"/>
    <w:rsid w:val="0071559B"/>
    <w:rsid w:val="009165F5"/>
    <w:rsid w:val="00EA1D3A"/>
    <w:rsid w:val="00F47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5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9165F5"/>
    <w:pPr>
      <w:widowControl w:val="0"/>
      <w:outlineLvl w:val="0"/>
    </w:pPr>
    <w:rPr>
      <w:rFonts w:eastAsia="Calibri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65F5"/>
    <w:rPr>
      <w:rFonts w:ascii="Times New Roman" w:eastAsia="Calibri" w:hAnsi="Times New Roman" w:cs="Times New Roman"/>
      <w:sz w:val="24"/>
      <w:szCs w:val="20"/>
      <w:lang w:eastAsia="ru-RU"/>
    </w:rPr>
  </w:style>
  <w:style w:type="paragraph" w:styleId="a3">
    <w:name w:val="header"/>
    <w:basedOn w:val="a"/>
    <w:link w:val="a4"/>
    <w:semiHidden/>
    <w:unhideWhenUsed/>
    <w:rsid w:val="009165F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semiHidden/>
    <w:rsid w:val="009165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semiHidden/>
    <w:unhideWhenUsed/>
    <w:rsid w:val="009165F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semiHidden/>
    <w:rsid w:val="009165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semiHidden/>
    <w:unhideWhenUsed/>
    <w:rsid w:val="009165F5"/>
    <w:rPr>
      <w:szCs w:val="20"/>
    </w:rPr>
  </w:style>
  <w:style w:type="character" w:customStyle="1" w:styleId="a8">
    <w:name w:val="Основной текст Знак"/>
    <w:basedOn w:val="a0"/>
    <w:link w:val="a7"/>
    <w:semiHidden/>
    <w:rsid w:val="009165F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basedOn w:val="a"/>
    <w:link w:val="aa"/>
    <w:semiHidden/>
    <w:unhideWhenUsed/>
    <w:rsid w:val="009165F5"/>
    <w:pPr>
      <w:spacing w:after="120"/>
      <w:ind w:left="283"/>
    </w:pPr>
    <w:rPr>
      <w:rFonts w:eastAsia="Calibri"/>
      <w:sz w:val="20"/>
      <w:szCs w:val="20"/>
    </w:rPr>
  </w:style>
  <w:style w:type="character" w:customStyle="1" w:styleId="aa">
    <w:name w:val="Основной текст с отступом Знак"/>
    <w:basedOn w:val="a0"/>
    <w:link w:val="a9"/>
    <w:semiHidden/>
    <w:rsid w:val="009165F5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semiHidden/>
    <w:unhideWhenUsed/>
    <w:rsid w:val="009165F5"/>
    <w:pPr>
      <w:spacing w:line="360" w:lineRule="auto"/>
      <w:ind w:firstLine="709"/>
      <w:jc w:val="both"/>
    </w:pPr>
    <w:rPr>
      <w:rFonts w:ascii="Arial" w:eastAsia="Calibri" w:hAnsi="Arial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9165F5"/>
    <w:rPr>
      <w:rFonts w:ascii="Arial" w:eastAsia="Calibri" w:hAnsi="Arial" w:cs="Times New Roman"/>
      <w:sz w:val="24"/>
      <w:szCs w:val="20"/>
      <w:lang w:eastAsia="ru-RU"/>
    </w:rPr>
  </w:style>
  <w:style w:type="paragraph" w:styleId="ab">
    <w:name w:val="Block Text"/>
    <w:basedOn w:val="a"/>
    <w:semiHidden/>
    <w:unhideWhenUsed/>
    <w:rsid w:val="009165F5"/>
    <w:pPr>
      <w:ind w:left="-567" w:right="-1050"/>
      <w:jc w:val="both"/>
    </w:pPr>
    <w:rPr>
      <w:sz w:val="28"/>
    </w:rPr>
  </w:style>
  <w:style w:type="paragraph" w:customStyle="1" w:styleId="capt4">
    <w:name w:val="_capt4"/>
    <w:basedOn w:val="a"/>
    <w:rsid w:val="009165F5"/>
    <w:pPr>
      <w:keepNext/>
      <w:spacing w:before="360" w:after="120"/>
    </w:pPr>
    <w:rPr>
      <w:b/>
      <w:smallCaps/>
      <w:sz w:val="26"/>
      <w:szCs w:val="28"/>
    </w:rPr>
  </w:style>
  <w:style w:type="paragraph" w:customStyle="1" w:styleId="itemRight">
    <w:name w:val="_itemRight"/>
    <w:basedOn w:val="a"/>
    <w:rsid w:val="009165F5"/>
    <w:pPr>
      <w:keepNext/>
      <w:jc w:val="right"/>
    </w:pPr>
    <w:rPr>
      <w:color w:val="000000"/>
      <w:sz w:val="28"/>
      <w:szCs w:val="28"/>
    </w:rPr>
  </w:style>
  <w:style w:type="paragraph" w:customStyle="1" w:styleId="answer">
    <w:name w:val="_answer"/>
    <w:basedOn w:val="a"/>
    <w:rsid w:val="009165F5"/>
    <w:pPr>
      <w:shd w:val="clear" w:color="auto" w:fill="E5F2FF"/>
    </w:pPr>
    <w:rPr>
      <w:sz w:val="28"/>
      <w:szCs w:val="28"/>
      <w:lang w:val="en-US"/>
    </w:rPr>
  </w:style>
  <w:style w:type="paragraph" w:customStyle="1" w:styleId="capt1">
    <w:name w:val="_capt1"/>
    <w:basedOn w:val="a"/>
    <w:rsid w:val="009165F5"/>
    <w:pPr>
      <w:keepNext/>
      <w:spacing w:before="360" w:after="120"/>
      <w:jc w:val="center"/>
    </w:pPr>
    <w:rPr>
      <w:b/>
      <w:smallCaps/>
      <w:sz w:val="32"/>
      <w:szCs w:val="26"/>
    </w:rPr>
  </w:style>
  <w:style w:type="paragraph" w:customStyle="1" w:styleId="21">
    <w:name w:val="_2"/>
    <w:rsid w:val="009165F5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customStyle="1" w:styleId="delimiter">
    <w:name w:val="_delimiter"/>
    <w:basedOn w:val="a"/>
    <w:rsid w:val="009165F5"/>
    <w:rPr>
      <w:color w:val="FF0000"/>
      <w:sz w:val="20"/>
    </w:rPr>
  </w:style>
  <w:style w:type="paragraph" w:customStyle="1" w:styleId="itemLeft">
    <w:name w:val="_itemLeft"/>
    <w:basedOn w:val="itemRight"/>
    <w:rsid w:val="009165F5"/>
    <w:pPr>
      <w:jc w:val="left"/>
    </w:pPr>
    <w:rPr>
      <w:szCs w:val="20"/>
    </w:rPr>
  </w:style>
  <w:style w:type="paragraph" w:customStyle="1" w:styleId="itemCenter">
    <w:name w:val="_itemCenter"/>
    <w:basedOn w:val="itemRight"/>
    <w:rsid w:val="009165F5"/>
    <w:pPr>
      <w:jc w:val="center"/>
    </w:pPr>
    <w:rPr>
      <w:szCs w:val="20"/>
    </w:rPr>
  </w:style>
  <w:style w:type="paragraph" w:customStyle="1" w:styleId="answerRight">
    <w:name w:val="_answerRight"/>
    <w:basedOn w:val="answer"/>
    <w:rsid w:val="009165F5"/>
    <w:pPr>
      <w:jc w:val="right"/>
    </w:pPr>
    <w:rPr>
      <w:szCs w:val="20"/>
    </w:rPr>
  </w:style>
  <w:style w:type="paragraph" w:customStyle="1" w:styleId="answerCenter">
    <w:name w:val="_answerCenter"/>
    <w:basedOn w:val="answer"/>
    <w:rsid w:val="009165F5"/>
    <w:pPr>
      <w:jc w:val="center"/>
    </w:pPr>
    <w:rPr>
      <w:szCs w:val="20"/>
    </w:rPr>
  </w:style>
  <w:style w:type="paragraph" w:customStyle="1" w:styleId="item">
    <w:name w:val="_item"/>
    <w:basedOn w:val="a"/>
    <w:rsid w:val="009165F5"/>
    <w:pPr>
      <w:keepNext/>
      <w:jc w:val="right"/>
    </w:pPr>
    <w:rPr>
      <w:color w:val="000000"/>
      <w:sz w:val="28"/>
      <w:szCs w:val="28"/>
    </w:rPr>
  </w:style>
  <w:style w:type="paragraph" w:customStyle="1" w:styleId="ListParagraph">
    <w:name w:val="List Paragraph"/>
    <w:basedOn w:val="a"/>
    <w:rsid w:val="009165F5"/>
    <w:pPr>
      <w:ind w:left="720"/>
      <w:contextualSpacing/>
    </w:pPr>
    <w:rPr>
      <w:rFonts w:eastAsia="Calibri"/>
    </w:rPr>
  </w:style>
  <w:style w:type="paragraph" w:customStyle="1" w:styleId="list1">
    <w:name w:val="_list1"/>
    <w:basedOn w:val="a"/>
    <w:rsid w:val="009165F5"/>
    <w:pPr>
      <w:ind w:left="709" w:hanging="350"/>
      <w:jc w:val="both"/>
    </w:pPr>
    <w:rPr>
      <w:sz w:val="28"/>
      <w:szCs w:val="20"/>
    </w:rPr>
  </w:style>
  <w:style w:type="paragraph" w:customStyle="1" w:styleId="capt2">
    <w:name w:val="_capt2"/>
    <w:basedOn w:val="capt1"/>
    <w:rsid w:val="009165F5"/>
    <w:rPr>
      <w:bCs/>
      <w:sz w:val="28"/>
    </w:rPr>
  </w:style>
  <w:style w:type="paragraph" w:customStyle="1" w:styleId="picUnderscript">
    <w:name w:val="_picUnderscript"/>
    <w:basedOn w:val="a"/>
    <w:rsid w:val="009165F5"/>
    <w:pPr>
      <w:spacing w:before="120" w:after="240"/>
      <w:jc w:val="center"/>
    </w:pPr>
    <w:rPr>
      <w:szCs w:val="20"/>
    </w:rPr>
  </w:style>
  <w:style w:type="paragraph" w:customStyle="1" w:styleId="pic">
    <w:name w:val="_pic"/>
    <w:basedOn w:val="a"/>
    <w:rsid w:val="009165F5"/>
    <w:pPr>
      <w:keepNext/>
      <w:jc w:val="center"/>
    </w:pPr>
    <w:rPr>
      <w:szCs w:val="20"/>
    </w:rPr>
  </w:style>
  <w:style w:type="character" w:customStyle="1" w:styleId="usual">
    <w:name w:val="_usual Знак"/>
    <w:basedOn w:val="a0"/>
    <w:link w:val="usual0"/>
    <w:locked/>
    <w:rsid w:val="009165F5"/>
    <w:rPr>
      <w:sz w:val="28"/>
      <w:szCs w:val="28"/>
    </w:rPr>
  </w:style>
  <w:style w:type="paragraph" w:customStyle="1" w:styleId="usual0">
    <w:name w:val="_usual"/>
    <w:basedOn w:val="a"/>
    <w:link w:val="usual"/>
    <w:rsid w:val="009165F5"/>
    <w:pPr>
      <w:ind w:firstLine="567"/>
      <w:jc w:val="both"/>
    </w:pPr>
    <w:rPr>
      <w:rFonts w:asciiTheme="minorHAnsi" w:eastAsiaTheme="minorHAnsi" w:hAnsiTheme="minorHAnsi" w:cstheme="minorBidi"/>
      <w:sz w:val="28"/>
      <w:szCs w:val="28"/>
      <w:lang w:eastAsia="en-US"/>
    </w:rPr>
  </w:style>
  <w:style w:type="paragraph" w:customStyle="1" w:styleId="capt3">
    <w:name w:val="_capt3"/>
    <w:basedOn w:val="capt2"/>
    <w:rsid w:val="009165F5"/>
    <w:rPr>
      <w:sz w:val="26"/>
    </w:rPr>
  </w:style>
  <w:style w:type="paragraph" w:customStyle="1" w:styleId="usualCenter">
    <w:name w:val="_usualCenter"/>
    <w:basedOn w:val="a"/>
    <w:rsid w:val="009165F5"/>
    <w:pPr>
      <w:jc w:val="center"/>
    </w:pPr>
    <w:rPr>
      <w:sz w:val="28"/>
      <w:szCs w:val="20"/>
    </w:rPr>
  </w:style>
  <w:style w:type="paragraph" w:customStyle="1" w:styleId="usualNoIndent">
    <w:name w:val="_usualNoIndent"/>
    <w:basedOn w:val="usual0"/>
    <w:rsid w:val="009165F5"/>
    <w:pPr>
      <w:ind w:firstLine="0"/>
    </w:pPr>
    <w:rPr>
      <w:szCs w:val="20"/>
    </w:rPr>
  </w:style>
  <w:style w:type="paragraph" w:customStyle="1" w:styleId="usualRight">
    <w:name w:val="_usualRight"/>
    <w:basedOn w:val="usualNoIndent"/>
    <w:rsid w:val="009165F5"/>
    <w:pPr>
      <w:jc w:val="right"/>
    </w:pPr>
  </w:style>
  <w:style w:type="character" w:customStyle="1" w:styleId="variable">
    <w:name w:val="_variable"/>
    <w:basedOn w:val="a0"/>
    <w:rsid w:val="009165F5"/>
    <w:rPr>
      <w:i/>
      <w:iCs w:val="0"/>
    </w:rPr>
  </w:style>
  <w:style w:type="table" w:styleId="ac">
    <w:name w:val="Table Grid"/>
    <w:basedOn w:val="a1"/>
    <w:rsid w:val="009165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9165F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9165F5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lock Text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165F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qFormat/>
    <w:rsid w:val="009165F5"/>
    <w:pPr>
      <w:widowControl w:val="0"/>
      <w:outlineLvl w:val="0"/>
    </w:pPr>
    <w:rPr>
      <w:rFonts w:eastAsia="Calibri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165F5"/>
    <w:rPr>
      <w:rFonts w:ascii="Times New Roman" w:eastAsia="Calibri" w:hAnsi="Times New Roman" w:cs="Times New Roman"/>
      <w:sz w:val="24"/>
      <w:szCs w:val="20"/>
      <w:lang w:eastAsia="ru-RU"/>
    </w:rPr>
  </w:style>
  <w:style w:type="paragraph" w:styleId="a3">
    <w:name w:val="header"/>
    <w:basedOn w:val="a"/>
    <w:link w:val="a4"/>
    <w:semiHidden/>
    <w:unhideWhenUsed/>
    <w:rsid w:val="009165F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semiHidden/>
    <w:rsid w:val="009165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semiHidden/>
    <w:unhideWhenUsed/>
    <w:rsid w:val="009165F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semiHidden/>
    <w:rsid w:val="009165F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ody Text"/>
    <w:basedOn w:val="a"/>
    <w:link w:val="a8"/>
    <w:semiHidden/>
    <w:unhideWhenUsed/>
    <w:rsid w:val="009165F5"/>
    <w:rPr>
      <w:szCs w:val="20"/>
    </w:rPr>
  </w:style>
  <w:style w:type="character" w:customStyle="1" w:styleId="a8">
    <w:name w:val="Основной текст Знак"/>
    <w:basedOn w:val="a0"/>
    <w:link w:val="a7"/>
    <w:semiHidden/>
    <w:rsid w:val="009165F5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9">
    <w:name w:val="Body Text Indent"/>
    <w:basedOn w:val="a"/>
    <w:link w:val="aa"/>
    <w:semiHidden/>
    <w:unhideWhenUsed/>
    <w:rsid w:val="009165F5"/>
    <w:pPr>
      <w:spacing w:after="120"/>
      <w:ind w:left="283"/>
    </w:pPr>
    <w:rPr>
      <w:rFonts w:eastAsia="Calibri"/>
      <w:sz w:val="20"/>
      <w:szCs w:val="20"/>
    </w:rPr>
  </w:style>
  <w:style w:type="character" w:customStyle="1" w:styleId="aa">
    <w:name w:val="Основной текст с отступом Знак"/>
    <w:basedOn w:val="a0"/>
    <w:link w:val="a9"/>
    <w:semiHidden/>
    <w:rsid w:val="009165F5"/>
    <w:rPr>
      <w:rFonts w:ascii="Times New Roman" w:eastAsia="Calibri" w:hAnsi="Times New Roman" w:cs="Times New Roman"/>
      <w:sz w:val="20"/>
      <w:szCs w:val="20"/>
      <w:lang w:eastAsia="ru-RU"/>
    </w:rPr>
  </w:style>
  <w:style w:type="paragraph" w:styleId="2">
    <w:name w:val="Body Text Indent 2"/>
    <w:basedOn w:val="a"/>
    <w:link w:val="20"/>
    <w:semiHidden/>
    <w:unhideWhenUsed/>
    <w:rsid w:val="009165F5"/>
    <w:pPr>
      <w:spacing w:line="360" w:lineRule="auto"/>
      <w:ind w:firstLine="709"/>
      <w:jc w:val="both"/>
    </w:pPr>
    <w:rPr>
      <w:rFonts w:ascii="Arial" w:eastAsia="Calibri" w:hAnsi="Arial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9165F5"/>
    <w:rPr>
      <w:rFonts w:ascii="Arial" w:eastAsia="Calibri" w:hAnsi="Arial" w:cs="Times New Roman"/>
      <w:sz w:val="24"/>
      <w:szCs w:val="20"/>
      <w:lang w:eastAsia="ru-RU"/>
    </w:rPr>
  </w:style>
  <w:style w:type="paragraph" w:styleId="ab">
    <w:name w:val="Block Text"/>
    <w:basedOn w:val="a"/>
    <w:semiHidden/>
    <w:unhideWhenUsed/>
    <w:rsid w:val="009165F5"/>
    <w:pPr>
      <w:ind w:left="-567" w:right="-1050"/>
      <w:jc w:val="both"/>
    </w:pPr>
    <w:rPr>
      <w:sz w:val="28"/>
    </w:rPr>
  </w:style>
  <w:style w:type="paragraph" w:customStyle="1" w:styleId="capt4">
    <w:name w:val="_capt4"/>
    <w:basedOn w:val="a"/>
    <w:rsid w:val="009165F5"/>
    <w:pPr>
      <w:keepNext/>
      <w:spacing w:before="360" w:after="120"/>
    </w:pPr>
    <w:rPr>
      <w:b/>
      <w:smallCaps/>
      <w:sz w:val="26"/>
      <w:szCs w:val="28"/>
    </w:rPr>
  </w:style>
  <w:style w:type="paragraph" w:customStyle="1" w:styleId="itemRight">
    <w:name w:val="_itemRight"/>
    <w:basedOn w:val="a"/>
    <w:rsid w:val="009165F5"/>
    <w:pPr>
      <w:keepNext/>
      <w:jc w:val="right"/>
    </w:pPr>
    <w:rPr>
      <w:color w:val="000000"/>
      <w:sz w:val="28"/>
      <w:szCs w:val="28"/>
    </w:rPr>
  </w:style>
  <w:style w:type="paragraph" w:customStyle="1" w:styleId="answer">
    <w:name w:val="_answer"/>
    <w:basedOn w:val="a"/>
    <w:rsid w:val="009165F5"/>
    <w:pPr>
      <w:shd w:val="clear" w:color="auto" w:fill="E5F2FF"/>
    </w:pPr>
    <w:rPr>
      <w:sz w:val="28"/>
      <w:szCs w:val="28"/>
      <w:lang w:val="en-US"/>
    </w:rPr>
  </w:style>
  <w:style w:type="paragraph" w:customStyle="1" w:styleId="capt1">
    <w:name w:val="_capt1"/>
    <w:basedOn w:val="a"/>
    <w:rsid w:val="009165F5"/>
    <w:pPr>
      <w:keepNext/>
      <w:spacing w:before="360" w:after="120"/>
      <w:jc w:val="center"/>
    </w:pPr>
    <w:rPr>
      <w:b/>
      <w:smallCaps/>
      <w:sz w:val="32"/>
      <w:szCs w:val="26"/>
    </w:rPr>
  </w:style>
  <w:style w:type="paragraph" w:customStyle="1" w:styleId="21">
    <w:name w:val="_2"/>
    <w:rsid w:val="009165F5"/>
    <w:pPr>
      <w:spacing w:after="0" w:line="240" w:lineRule="auto"/>
      <w:jc w:val="center"/>
    </w:pPr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paragraph" w:customStyle="1" w:styleId="delimiter">
    <w:name w:val="_delimiter"/>
    <w:basedOn w:val="a"/>
    <w:rsid w:val="009165F5"/>
    <w:rPr>
      <w:color w:val="FF0000"/>
      <w:sz w:val="20"/>
    </w:rPr>
  </w:style>
  <w:style w:type="paragraph" w:customStyle="1" w:styleId="itemLeft">
    <w:name w:val="_itemLeft"/>
    <w:basedOn w:val="itemRight"/>
    <w:rsid w:val="009165F5"/>
    <w:pPr>
      <w:jc w:val="left"/>
    </w:pPr>
    <w:rPr>
      <w:szCs w:val="20"/>
    </w:rPr>
  </w:style>
  <w:style w:type="paragraph" w:customStyle="1" w:styleId="itemCenter">
    <w:name w:val="_itemCenter"/>
    <w:basedOn w:val="itemRight"/>
    <w:rsid w:val="009165F5"/>
    <w:pPr>
      <w:jc w:val="center"/>
    </w:pPr>
    <w:rPr>
      <w:szCs w:val="20"/>
    </w:rPr>
  </w:style>
  <w:style w:type="paragraph" w:customStyle="1" w:styleId="answerRight">
    <w:name w:val="_answerRight"/>
    <w:basedOn w:val="answer"/>
    <w:rsid w:val="009165F5"/>
    <w:pPr>
      <w:jc w:val="right"/>
    </w:pPr>
    <w:rPr>
      <w:szCs w:val="20"/>
    </w:rPr>
  </w:style>
  <w:style w:type="paragraph" w:customStyle="1" w:styleId="answerCenter">
    <w:name w:val="_answerCenter"/>
    <w:basedOn w:val="answer"/>
    <w:rsid w:val="009165F5"/>
    <w:pPr>
      <w:jc w:val="center"/>
    </w:pPr>
    <w:rPr>
      <w:szCs w:val="20"/>
    </w:rPr>
  </w:style>
  <w:style w:type="paragraph" w:customStyle="1" w:styleId="item">
    <w:name w:val="_item"/>
    <w:basedOn w:val="a"/>
    <w:rsid w:val="009165F5"/>
    <w:pPr>
      <w:keepNext/>
      <w:jc w:val="right"/>
    </w:pPr>
    <w:rPr>
      <w:color w:val="000000"/>
      <w:sz w:val="28"/>
      <w:szCs w:val="28"/>
    </w:rPr>
  </w:style>
  <w:style w:type="paragraph" w:customStyle="1" w:styleId="ListParagraph">
    <w:name w:val="List Paragraph"/>
    <w:basedOn w:val="a"/>
    <w:rsid w:val="009165F5"/>
    <w:pPr>
      <w:ind w:left="720"/>
      <w:contextualSpacing/>
    </w:pPr>
    <w:rPr>
      <w:rFonts w:eastAsia="Calibri"/>
    </w:rPr>
  </w:style>
  <w:style w:type="paragraph" w:customStyle="1" w:styleId="list1">
    <w:name w:val="_list1"/>
    <w:basedOn w:val="a"/>
    <w:rsid w:val="009165F5"/>
    <w:pPr>
      <w:ind w:left="709" w:hanging="350"/>
      <w:jc w:val="both"/>
    </w:pPr>
    <w:rPr>
      <w:sz w:val="28"/>
      <w:szCs w:val="20"/>
    </w:rPr>
  </w:style>
  <w:style w:type="paragraph" w:customStyle="1" w:styleId="capt2">
    <w:name w:val="_capt2"/>
    <w:basedOn w:val="capt1"/>
    <w:rsid w:val="009165F5"/>
    <w:rPr>
      <w:bCs/>
      <w:sz w:val="28"/>
    </w:rPr>
  </w:style>
  <w:style w:type="paragraph" w:customStyle="1" w:styleId="picUnderscript">
    <w:name w:val="_picUnderscript"/>
    <w:basedOn w:val="a"/>
    <w:rsid w:val="009165F5"/>
    <w:pPr>
      <w:spacing w:before="120" w:after="240"/>
      <w:jc w:val="center"/>
    </w:pPr>
    <w:rPr>
      <w:szCs w:val="20"/>
    </w:rPr>
  </w:style>
  <w:style w:type="paragraph" w:customStyle="1" w:styleId="pic">
    <w:name w:val="_pic"/>
    <w:basedOn w:val="a"/>
    <w:rsid w:val="009165F5"/>
    <w:pPr>
      <w:keepNext/>
      <w:jc w:val="center"/>
    </w:pPr>
    <w:rPr>
      <w:szCs w:val="20"/>
    </w:rPr>
  </w:style>
  <w:style w:type="character" w:customStyle="1" w:styleId="usual">
    <w:name w:val="_usual Знак"/>
    <w:basedOn w:val="a0"/>
    <w:link w:val="usual0"/>
    <w:locked/>
    <w:rsid w:val="009165F5"/>
    <w:rPr>
      <w:sz w:val="28"/>
      <w:szCs w:val="28"/>
    </w:rPr>
  </w:style>
  <w:style w:type="paragraph" w:customStyle="1" w:styleId="usual0">
    <w:name w:val="_usual"/>
    <w:basedOn w:val="a"/>
    <w:link w:val="usual"/>
    <w:rsid w:val="009165F5"/>
    <w:pPr>
      <w:ind w:firstLine="567"/>
      <w:jc w:val="both"/>
    </w:pPr>
    <w:rPr>
      <w:rFonts w:asciiTheme="minorHAnsi" w:eastAsiaTheme="minorHAnsi" w:hAnsiTheme="minorHAnsi" w:cstheme="minorBidi"/>
      <w:sz w:val="28"/>
      <w:szCs w:val="28"/>
      <w:lang w:eastAsia="en-US"/>
    </w:rPr>
  </w:style>
  <w:style w:type="paragraph" w:customStyle="1" w:styleId="capt3">
    <w:name w:val="_capt3"/>
    <w:basedOn w:val="capt2"/>
    <w:rsid w:val="009165F5"/>
    <w:rPr>
      <w:sz w:val="26"/>
    </w:rPr>
  </w:style>
  <w:style w:type="paragraph" w:customStyle="1" w:styleId="usualCenter">
    <w:name w:val="_usualCenter"/>
    <w:basedOn w:val="a"/>
    <w:rsid w:val="009165F5"/>
    <w:pPr>
      <w:jc w:val="center"/>
    </w:pPr>
    <w:rPr>
      <w:sz w:val="28"/>
      <w:szCs w:val="20"/>
    </w:rPr>
  </w:style>
  <w:style w:type="paragraph" w:customStyle="1" w:styleId="usualNoIndent">
    <w:name w:val="_usualNoIndent"/>
    <w:basedOn w:val="usual0"/>
    <w:rsid w:val="009165F5"/>
    <w:pPr>
      <w:ind w:firstLine="0"/>
    </w:pPr>
    <w:rPr>
      <w:szCs w:val="20"/>
    </w:rPr>
  </w:style>
  <w:style w:type="paragraph" w:customStyle="1" w:styleId="usualRight">
    <w:name w:val="_usualRight"/>
    <w:basedOn w:val="usualNoIndent"/>
    <w:rsid w:val="009165F5"/>
    <w:pPr>
      <w:jc w:val="right"/>
    </w:pPr>
  </w:style>
  <w:style w:type="character" w:customStyle="1" w:styleId="variable">
    <w:name w:val="_variable"/>
    <w:basedOn w:val="a0"/>
    <w:rsid w:val="009165F5"/>
    <w:rPr>
      <w:i/>
      <w:iCs w:val="0"/>
    </w:rPr>
  </w:style>
  <w:style w:type="table" w:styleId="ac">
    <w:name w:val="Table Grid"/>
    <w:basedOn w:val="a1"/>
    <w:rsid w:val="009165F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Balloon Text"/>
    <w:basedOn w:val="a"/>
    <w:link w:val="ae"/>
    <w:uiPriority w:val="99"/>
    <w:semiHidden/>
    <w:unhideWhenUsed/>
    <w:rsid w:val="009165F5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9165F5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38635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55.wmf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5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theme" Target="theme/theme1.xml"/><Relationship Id="rId5" Type="http://schemas.openxmlformats.org/officeDocument/2006/relationships/image" Target="media/image1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16" Type="http://schemas.openxmlformats.org/officeDocument/2006/relationships/oleObject" Target="embeddings/oleObject58.bin"/><Relationship Id="rId124" Type="http://schemas.openxmlformats.org/officeDocument/2006/relationships/image" Target="media/image58.wmf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3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6" Type="http://schemas.openxmlformats.org/officeDocument/2006/relationships/image" Target="media/image51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6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5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60.bin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9.wmf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4.wmf"/><Relationship Id="rId61" Type="http://schemas.openxmlformats.org/officeDocument/2006/relationships/image" Target="media/image30.wmf"/><Relationship Id="rId82" Type="http://schemas.openxmlformats.org/officeDocument/2006/relationships/image" Target="media/image40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1</Pages>
  <Words>1290</Words>
  <Characters>7354</Characters>
  <Application>Microsoft Office Word</Application>
  <DocSecurity>8</DocSecurity>
  <Lines>61</Lines>
  <Paragraphs>17</Paragraphs>
  <ScaleCrop>false</ScaleCrop>
  <Company/>
  <LinksUpToDate>false</LinksUpToDate>
  <CharactersWithSpaces>86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ютева Полина Васильевна</dc:creator>
  <cp:keywords/>
  <dc:description/>
  <cp:lastModifiedBy>Тютева Полина Васильевна</cp:lastModifiedBy>
  <cp:revision>2</cp:revision>
  <dcterms:created xsi:type="dcterms:W3CDTF">2019-04-17T04:49:00Z</dcterms:created>
  <dcterms:modified xsi:type="dcterms:W3CDTF">2019-04-17T04:55:00Z</dcterms:modified>
</cp:coreProperties>
</file>